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5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6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8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9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10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11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12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4" r:id="rId2"/>
    <p:sldMasterId id="2147483668" r:id="rId3"/>
    <p:sldMasterId id="2147483672" r:id="rId4"/>
    <p:sldMasterId id="2147483676" r:id="rId5"/>
    <p:sldMasterId id="2147483680" r:id="rId6"/>
    <p:sldMasterId id="2147483684" r:id="rId7"/>
    <p:sldMasterId id="2147483688" r:id="rId8"/>
    <p:sldMasterId id="2147483700" r:id="rId9"/>
    <p:sldMasterId id="2147483712" r:id="rId10"/>
    <p:sldMasterId id="2147483724" r:id="rId11"/>
    <p:sldMasterId id="2147483736" r:id="rId12"/>
    <p:sldMasterId id="2147483748" r:id="rId13"/>
  </p:sldMasterIdLst>
  <p:notesMasterIdLst>
    <p:notesMasterId r:id="rId28"/>
  </p:notesMasterIdLst>
  <p:sldIdLst>
    <p:sldId id="266" r:id="rId14"/>
    <p:sldId id="271" r:id="rId15"/>
    <p:sldId id="270" r:id="rId16"/>
    <p:sldId id="269" r:id="rId17"/>
    <p:sldId id="268" r:id="rId18"/>
    <p:sldId id="267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12192000" cy="6858000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188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A9188D-E67D-4419-B908-58ED313A49BA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1CCC7F-C203-42F6-A7DE-72B3137BA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68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570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622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0815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254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540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6606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541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5729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3498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2625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4032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4837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502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1CCC7F-C203-42F6-A7DE-72B3137BAA9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689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>
            <a:extLst>
              <a:ext uri="{FF2B5EF4-FFF2-40B4-BE49-F238E27FC236}">
                <a16:creationId xmlns:a16="http://schemas.microsoft.com/office/drawing/2014/main" id="{AB86EC46-AB77-5C8F-2B82-366A45EAB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6B23AA4-199C-1D10-FF1F-63C99A8D7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B104E38A-3C7E-9C4D-4048-1040982F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CCC51D-B145-472E-9B88-65D9BB485449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454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FD40487-5195-1B97-A66D-9693EFEAB4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308C3-FABD-464C-BAD8-AEEE9994E40C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1A204073-ED43-56CD-133E-DA3DE81505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10013A-D54C-4913-9ABC-96869025A1CA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2D9859A-91E2-E8C8-5FBD-1B0A7C30C41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0371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CE56A220-78F4-9A5A-D02F-AC3E53FAE7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0B5249-46B8-4B71-AB9D-87E3C0B94D04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3" name="Slide Number Placeholder 8">
            <a:extLst>
              <a:ext uri="{FF2B5EF4-FFF2-40B4-BE49-F238E27FC236}">
                <a16:creationId xmlns:a16="http://schemas.microsoft.com/office/drawing/2014/main" id="{3E04E984-DAD8-7A88-9188-92038023441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318334-7399-4572-85EB-B8D6B6F0E969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EC4C1362-54B4-266D-8961-B5DE5032F3A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65949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>
            <a:extLst>
              <a:ext uri="{FF2B5EF4-FFF2-40B4-BE49-F238E27FC236}">
                <a16:creationId xmlns:a16="http://schemas.microsoft.com/office/drawing/2014/main" id="{AB86EC46-AB77-5C8F-2B82-366A45EAB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6B23AA4-199C-1D10-FF1F-63C99A8D7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B104E38A-3C7E-9C4D-4048-1040982F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CCC51D-B145-472E-9B88-65D9BB485449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9619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FD40487-5195-1B97-A66D-9693EFEAB4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308C3-FABD-464C-BAD8-AEEE9994E40C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1A204073-ED43-56CD-133E-DA3DE81505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10013A-D54C-4913-9ABC-96869025A1CA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2D9859A-91E2-E8C8-5FBD-1B0A7C30C41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6586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CE56A220-78F4-9A5A-D02F-AC3E53FAE7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0B5249-46B8-4B71-AB9D-87E3C0B94D04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3" name="Slide Number Placeholder 8">
            <a:extLst>
              <a:ext uri="{FF2B5EF4-FFF2-40B4-BE49-F238E27FC236}">
                <a16:creationId xmlns:a16="http://schemas.microsoft.com/office/drawing/2014/main" id="{3E04E984-DAD8-7A88-9188-92038023441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318334-7399-4572-85EB-B8D6B6F0E969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EC4C1362-54B4-266D-8961-B5DE5032F3A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3147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>
            <a:extLst>
              <a:ext uri="{FF2B5EF4-FFF2-40B4-BE49-F238E27FC236}">
                <a16:creationId xmlns:a16="http://schemas.microsoft.com/office/drawing/2014/main" id="{AB86EC46-AB77-5C8F-2B82-366A45EAB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6B23AA4-199C-1D10-FF1F-63C99A8D7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B104E38A-3C7E-9C4D-4048-1040982F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CCC51D-B145-472E-9B88-65D9BB485449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3012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FD40487-5195-1B97-A66D-9693EFEAB4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308C3-FABD-464C-BAD8-AEEE9994E40C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1A204073-ED43-56CD-133E-DA3DE81505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10013A-D54C-4913-9ABC-96869025A1CA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2D9859A-91E2-E8C8-5FBD-1B0A7C30C41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7582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CE56A220-78F4-9A5A-D02F-AC3E53FAE7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0B5249-46B8-4B71-AB9D-87E3C0B94D04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3" name="Slide Number Placeholder 8">
            <a:extLst>
              <a:ext uri="{FF2B5EF4-FFF2-40B4-BE49-F238E27FC236}">
                <a16:creationId xmlns:a16="http://schemas.microsoft.com/office/drawing/2014/main" id="{3E04E984-DAD8-7A88-9188-92038023441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318334-7399-4572-85EB-B8D6B6F0E969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EC4C1362-54B4-266D-8961-B5DE5032F3A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32416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>
            <a:extLst>
              <a:ext uri="{FF2B5EF4-FFF2-40B4-BE49-F238E27FC236}">
                <a16:creationId xmlns:a16="http://schemas.microsoft.com/office/drawing/2014/main" id="{AB86EC46-AB77-5C8F-2B82-366A45EAB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6B23AA4-199C-1D10-FF1F-63C99A8D7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B104E38A-3C7E-9C4D-4048-1040982F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CCC51D-B145-472E-9B88-65D9BB485449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1563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FD40487-5195-1B97-A66D-9693EFEAB4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308C3-FABD-464C-BAD8-AEEE9994E40C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1A204073-ED43-56CD-133E-DA3DE81505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10013A-D54C-4913-9ABC-96869025A1CA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2D9859A-91E2-E8C8-5FBD-1B0A7C30C41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4604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CE56A220-78F4-9A5A-D02F-AC3E53FAE7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0B5249-46B8-4B71-AB9D-87E3C0B94D04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3" name="Slide Number Placeholder 8">
            <a:extLst>
              <a:ext uri="{FF2B5EF4-FFF2-40B4-BE49-F238E27FC236}">
                <a16:creationId xmlns:a16="http://schemas.microsoft.com/office/drawing/2014/main" id="{3E04E984-DAD8-7A88-9188-92038023441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318334-7399-4572-85EB-B8D6B6F0E969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EC4C1362-54B4-266D-8961-B5DE5032F3A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94523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CE56A220-78F4-9A5A-D02F-AC3E53FAE7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0B5249-46B8-4B71-AB9D-87E3C0B94D04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3" name="Slide Number Placeholder 8">
            <a:extLst>
              <a:ext uri="{FF2B5EF4-FFF2-40B4-BE49-F238E27FC236}">
                <a16:creationId xmlns:a16="http://schemas.microsoft.com/office/drawing/2014/main" id="{3E04E984-DAD8-7A88-9188-92038023441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318334-7399-4572-85EB-B8D6B6F0E969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EC4C1362-54B4-266D-8961-B5DE5032F3A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93251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87273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54099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85538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00992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2520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8146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0154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60532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5605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>
            <a:extLst>
              <a:ext uri="{FF2B5EF4-FFF2-40B4-BE49-F238E27FC236}">
                <a16:creationId xmlns:a16="http://schemas.microsoft.com/office/drawing/2014/main" id="{AB86EC46-AB77-5C8F-2B82-366A45EAB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6B23AA4-199C-1D10-FF1F-63C99A8D7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B104E38A-3C7E-9C4D-4048-1040982F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CCC51D-B145-472E-9B88-65D9BB485449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1078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67270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69386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27030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55635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25353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94041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37720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19485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78045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8237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FD40487-5195-1B97-A66D-9693EFEAB4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308C3-FABD-464C-BAD8-AEEE9994E40C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1A204073-ED43-56CD-133E-DA3DE81505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10013A-D54C-4913-9ABC-96869025A1CA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2D9859A-91E2-E8C8-5FBD-1B0A7C30C41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193011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941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83431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462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809787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34911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02481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40297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388345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68366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415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CE56A220-78F4-9A5A-D02F-AC3E53FAE7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0B5249-46B8-4B71-AB9D-87E3C0B94D04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3" name="Slide Number Placeholder 8">
            <a:extLst>
              <a:ext uri="{FF2B5EF4-FFF2-40B4-BE49-F238E27FC236}">
                <a16:creationId xmlns:a16="http://schemas.microsoft.com/office/drawing/2014/main" id="{3E04E984-DAD8-7A88-9188-92038023441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318334-7399-4572-85EB-B8D6B6F0E969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EC4C1362-54B4-266D-8961-B5DE5032F3A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167433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55228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73790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43228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3897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47893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57336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129537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781592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123702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033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>
            <a:extLst>
              <a:ext uri="{FF2B5EF4-FFF2-40B4-BE49-F238E27FC236}">
                <a16:creationId xmlns:a16="http://schemas.microsoft.com/office/drawing/2014/main" id="{AB86EC46-AB77-5C8F-2B82-366A45EAB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6B23AA4-199C-1D10-FF1F-63C99A8D7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B104E38A-3C7E-9C4D-4048-1040982F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CCC51D-B145-472E-9B88-65D9BB485449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73335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604088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5155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93985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531775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68879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2613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765559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344562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877990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2030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AFD40487-5195-1B97-A66D-9693EFEAB4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308C3-FABD-464C-BAD8-AEEE9994E40C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1A204073-ED43-56CD-133E-DA3DE81505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10013A-D54C-4913-9ABC-96869025A1CA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2D9859A-91E2-E8C8-5FBD-1B0A7C30C41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771798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76584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491861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889456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698195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244359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75101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74207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762843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36841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857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CE56A220-78F4-9A5A-D02F-AC3E53FAE7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0B5249-46B8-4B71-AB9D-87E3C0B94D04}" type="datetimeFigureOut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F0A22E">
                    <a:shade val="75000"/>
                  </a:srgbClr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3" name="Slide Number Placeholder 8">
            <a:extLst>
              <a:ext uri="{FF2B5EF4-FFF2-40B4-BE49-F238E27FC236}">
                <a16:creationId xmlns:a16="http://schemas.microsoft.com/office/drawing/2014/main" id="{3E04E984-DAD8-7A88-9188-92038023441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318334-7399-4572-85EB-B8D6B6F0E969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EC4C1362-54B4-266D-8961-B5DE5032F3A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983098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68738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168881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771913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020302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44483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622810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33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>
            <a:extLst>
              <a:ext uri="{FF2B5EF4-FFF2-40B4-BE49-F238E27FC236}">
                <a16:creationId xmlns:a16="http://schemas.microsoft.com/office/drawing/2014/main" id="{AB86EC46-AB77-5C8F-2B82-366A45EAB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6B23AA4-199C-1D10-FF1F-63C99A8D7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B104E38A-3C7E-9C4D-4048-1040982F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CCC51D-B145-472E-9B88-65D9BB485449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822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jpe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jpeg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.jpeg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jpeg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.jpeg"/><Relationship Id="rId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jpeg"/><Relationship Id="rId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F5DBF4F-E1B3-820F-C4B2-A3E6DD683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293" name="Text Placeholder 7">
            <a:extLst>
              <a:ext uri="{FF2B5EF4-FFF2-40B4-BE49-F238E27FC236}">
                <a16:creationId xmlns:a16="http://schemas.microsoft.com/office/drawing/2014/main" id="{BD0C3F8F-D8F6-9F8F-E5AE-C4E141745A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58AC3E6-3FEF-9777-F267-80BA0C4BE4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2FDF9F28-35DE-F62C-8D01-58F5A78D71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7696FB-7CD4-2957-88AD-F8BECC374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D38E27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177B44-B3E6-42B0-A7F9-92B4DE6D33DB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971089E-CE4A-7BFF-C5B6-F7102CEC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D46945C-0737-5A60-F375-0566C65C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159BAA4-1D1A-683E-9FD9-89EBF6D06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614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2976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2829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09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682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F5DBF4F-E1B3-820F-C4B2-A3E6DD683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293" name="Text Placeholder 7">
            <a:extLst>
              <a:ext uri="{FF2B5EF4-FFF2-40B4-BE49-F238E27FC236}">
                <a16:creationId xmlns:a16="http://schemas.microsoft.com/office/drawing/2014/main" id="{BD0C3F8F-D8F6-9F8F-E5AE-C4E141745A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58AC3E6-3FEF-9777-F267-80BA0C4BE4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2FDF9F28-35DE-F62C-8D01-58F5A78D71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7696FB-7CD4-2957-88AD-F8BECC374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D38E27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177B44-B3E6-42B0-A7F9-92B4DE6D33DB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971089E-CE4A-7BFF-C5B6-F7102CEC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D46945C-0737-5A60-F375-0566C65C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159BAA4-1D1A-683E-9FD9-89EBF6D06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7558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F5DBF4F-E1B3-820F-C4B2-A3E6DD683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293" name="Text Placeholder 7">
            <a:extLst>
              <a:ext uri="{FF2B5EF4-FFF2-40B4-BE49-F238E27FC236}">
                <a16:creationId xmlns:a16="http://schemas.microsoft.com/office/drawing/2014/main" id="{BD0C3F8F-D8F6-9F8F-E5AE-C4E141745A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58AC3E6-3FEF-9777-F267-80BA0C4BE4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2FDF9F28-35DE-F62C-8D01-58F5A78D71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7696FB-7CD4-2957-88AD-F8BECC374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D38E27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177B44-B3E6-42B0-A7F9-92B4DE6D33DB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971089E-CE4A-7BFF-C5B6-F7102CEC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D46945C-0737-5A60-F375-0566C65C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159BAA4-1D1A-683E-9FD9-89EBF6D06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663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F5DBF4F-E1B3-820F-C4B2-A3E6DD683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293" name="Text Placeholder 7">
            <a:extLst>
              <a:ext uri="{FF2B5EF4-FFF2-40B4-BE49-F238E27FC236}">
                <a16:creationId xmlns:a16="http://schemas.microsoft.com/office/drawing/2014/main" id="{BD0C3F8F-D8F6-9F8F-E5AE-C4E141745A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58AC3E6-3FEF-9777-F267-80BA0C4BE4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2FDF9F28-35DE-F62C-8D01-58F5A78D71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7696FB-7CD4-2957-88AD-F8BECC374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D38E27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177B44-B3E6-42B0-A7F9-92B4DE6D33DB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971089E-CE4A-7BFF-C5B6-F7102CEC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D46945C-0737-5A60-F375-0566C65C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159BAA4-1D1A-683E-9FD9-89EBF6D06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6646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F5DBF4F-E1B3-820F-C4B2-A3E6DD683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293" name="Text Placeholder 7">
            <a:extLst>
              <a:ext uri="{FF2B5EF4-FFF2-40B4-BE49-F238E27FC236}">
                <a16:creationId xmlns:a16="http://schemas.microsoft.com/office/drawing/2014/main" id="{BD0C3F8F-D8F6-9F8F-E5AE-C4E141745A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58AC3E6-3FEF-9777-F267-80BA0C4BE4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2FDF9F28-35DE-F62C-8D01-58F5A78D71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7696FB-7CD4-2957-88AD-F8BECC374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D38E27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177B44-B3E6-42B0-A7F9-92B4DE6D33DB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971089E-CE4A-7BFF-C5B6-F7102CEC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D46945C-0737-5A60-F375-0566C65C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159BAA4-1D1A-683E-9FD9-89EBF6D06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0700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F5DBF4F-E1B3-820F-C4B2-A3E6DD683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293" name="Text Placeholder 7">
            <a:extLst>
              <a:ext uri="{FF2B5EF4-FFF2-40B4-BE49-F238E27FC236}">
                <a16:creationId xmlns:a16="http://schemas.microsoft.com/office/drawing/2014/main" id="{BD0C3F8F-D8F6-9F8F-E5AE-C4E141745A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58AC3E6-3FEF-9777-F267-80BA0C4BE4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2FDF9F28-35DE-F62C-8D01-58F5A78D71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7696FB-7CD4-2957-88AD-F8BECC374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D38E27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177B44-B3E6-42B0-A7F9-92B4DE6D33DB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971089E-CE4A-7BFF-C5B6-F7102CEC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D46945C-0737-5A60-F375-0566C65C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159BAA4-1D1A-683E-9FD9-89EBF6D06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3787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F5DBF4F-E1B3-820F-C4B2-A3E6DD683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293" name="Text Placeholder 7">
            <a:extLst>
              <a:ext uri="{FF2B5EF4-FFF2-40B4-BE49-F238E27FC236}">
                <a16:creationId xmlns:a16="http://schemas.microsoft.com/office/drawing/2014/main" id="{BD0C3F8F-D8F6-9F8F-E5AE-C4E141745A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58AC3E6-3FEF-9777-F267-80BA0C4BE4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2FDF9F28-35DE-F62C-8D01-58F5A78D71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0A22E">
                  <a:shade val="75000"/>
                </a:srgbClr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7696FB-7CD4-2957-88AD-F8BECC374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D38E27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177B44-B3E6-42B0-A7F9-92B4DE6D33DB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971089E-CE4A-7BFF-C5B6-F7102CEC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D46945C-0737-5A60-F375-0566C65C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159BAA4-1D1A-683E-9FD9-89EBF6D06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8529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2068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C012C-B1B7-47F6-B168-A941E97A73A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EC7793-07B9-4429-92E8-8730EA770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823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image" Target="../media/image22.png"/><Relationship Id="rId18" Type="http://schemas.openxmlformats.org/officeDocument/2006/relationships/image" Target="../media/image36.e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24.bin"/><Relationship Id="rId7" Type="http://schemas.openxmlformats.org/officeDocument/2006/relationships/audio" Target="../media/media3.mp3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22.bin"/><Relationship Id="rId2" Type="http://schemas.microsoft.com/office/2007/relationships/media" Target="../media/media1.mp3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tags" Target="../tags/tag11.xml"/><Relationship Id="rId6" Type="http://schemas.microsoft.com/office/2007/relationships/media" Target="../media/media3.mp3"/><Relationship Id="rId11" Type="http://schemas.openxmlformats.org/officeDocument/2006/relationships/notesSlide" Target="../notesSlides/notesSlide10.xml"/><Relationship Id="rId5" Type="http://schemas.openxmlformats.org/officeDocument/2006/relationships/audio" Target="../media/media2.mp3"/><Relationship Id="rId15" Type="http://schemas.openxmlformats.org/officeDocument/2006/relationships/oleObject" Target="../embeddings/oleObject21.bin"/><Relationship Id="rId10" Type="http://schemas.openxmlformats.org/officeDocument/2006/relationships/slideLayout" Target="../slideLayouts/slideLayout54.xml"/><Relationship Id="rId19" Type="http://schemas.openxmlformats.org/officeDocument/2006/relationships/oleObject" Target="../embeddings/oleObject23.bin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34.png"/><Relationship Id="rId22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image" Target="../media/image22.png"/><Relationship Id="rId18" Type="http://schemas.openxmlformats.org/officeDocument/2006/relationships/image" Target="../media/image41.wmf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26.bin"/><Relationship Id="rId2" Type="http://schemas.microsoft.com/office/2007/relationships/media" Target="../media/media1.mp3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tags" Target="../tags/tag12.xml"/><Relationship Id="rId6" Type="http://schemas.microsoft.com/office/2007/relationships/media" Target="../media/media3.mp3"/><Relationship Id="rId11" Type="http://schemas.openxmlformats.org/officeDocument/2006/relationships/notesSlide" Target="../notesSlides/notesSlide11.xml"/><Relationship Id="rId5" Type="http://schemas.openxmlformats.org/officeDocument/2006/relationships/audio" Target="../media/media2.mp3"/><Relationship Id="rId15" Type="http://schemas.openxmlformats.org/officeDocument/2006/relationships/oleObject" Target="../embeddings/oleObject25.bin"/><Relationship Id="rId10" Type="http://schemas.openxmlformats.org/officeDocument/2006/relationships/slideLayout" Target="../slideLayouts/slideLayout65.xml"/><Relationship Id="rId19" Type="http://schemas.openxmlformats.org/officeDocument/2006/relationships/oleObject" Target="../embeddings/oleObject27.bin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29.bin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21.png"/><Relationship Id="rId17" Type="http://schemas.openxmlformats.org/officeDocument/2006/relationships/image" Target="../media/image45.wmf"/><Relationship Id="rId2" Type="http://schemas.microsoft.com/office/2007/relationships/media" Target="../media/media1.mp3"/><Relationship Id="rId16" Type="http://schemas.openxmlformats.org/officeDocument/2006/relationships/oleObject" Target="../embeddings/oleObject28.bin"/><Relationship Id="rId1" Type="http://schemas.openxmlformats.org/officeDocument/2006/relationships/tags" Target="../tags/tag13.xml"/><Relationship Id="rId6" Type="http://schemas.microsoft.com/office/2007/relationships/media" Target="../media/media3.mp3"/><Relationship Id="rId11" Type="http://schemas.openxmlformats.org/officeDocument/2006/relationships/notesSlide" Target="../notesSlides/notesSlide12.xml"/><Relationship Id="rId5" Type="http://schemas.openxmlformats.org/officeDocument/2006/relationships/audio" Target="../media/media2.mp3"/><Relationship Id="rId15" Type="http://schemas.openxmlformats.org/officeDocument/2006/relationships/image" Target="../media/image44.png"/><Relationship Id="rId10" Type="http://schemas.openxmlformats.org/officeDocument/2006/relationships/slideLayout" Target="../slideLayouts/slideLayout76.xml"/><Relationship Id="rId19" Type="http://schemas.openxmlformats.org/officeDocument/2006/relationships/image" Target="../media/image46.wmf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1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.wmf"/><Relationship Id="rId9" Type="http://schemas.openxmlformats.org/officeDocument/2006/relationships/image" Target="../media/image5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4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png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6" Type="http://schemas.openxmlformats.org/officeDocument/2006/relationships/image" Target="../media/image10.e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png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6.xml"/><Relationship Id="rId6" Type="http://schemas.openxmlformats.org/officeDocument/2006/relationships/image" Target="../media/image15.e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image" Target="../media/image22.png"/><Relationship Id="rId18" Type="http://schemas.openxmlformats.org/officeDocument/2006/relationships/image" Target="../media/image25.wmf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12.bin"/><Relationship Id="rId2" Type="http://schemas.microsoft.com/office/2007/relationships/media" Target="../media/media1.mp3"/><Relationship Id="rId16" Type="http://schemas.openxmlformats.org/officeDocument/2006/relationships/image" Target="../media/image24.wmf"/><Relationship Id="rId1" Type="http://schemas.openxmlformats.org/officeDocument/2006/relationships/tags" Target="../tags/tag8.xml"/><Relationship Id="rId6" Type="http://schemas.microsoft.com/office/2007/relationships/media" Target="../media/media3.mp3"/><Relationship Id="rId11" Type="http://schemas.openxmlformats.org/officeDocument/2006/relationships/notesSlide" Target="../notesSlides/notesSlide7.xml"/><Relationship Id="rId5" Type="http://schemas.openxmlformats.org/officeDocument/2006/relationships/audio" Target="../media/media2.mp3"/><Relationship Id="rId15" Type="http://schemas.openxmlformats.org/officeDocument/2006/relationships/oleObject" Target="../embeddings/oleObject11.bin"/><Relationship Id="rId10" Type="http://schemas.openxmlformats.org/officeDocument/2006/relationships/slideLayout" Target="../slideLayouts/slideLayout21.xml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5.bin"/><Relationship Id="rId3" Type="http://schemas.openxmlformats.org/officeDocument/2006/relationships/audio" Target="../media/media1.mp3"/><Relationship Id="rId21" Type="http://schemas.openxmlformats.org/officeDocument/2006/relationships/image" Target="../media/image29.emf"/><Relationship Id="rId7" Type="http://schemas.openxmlformats.org/officeDocument/2006/relationships/audio" Target="../media/media3.mp3"/><Relationship Id="rId12" Type="http://schemas.openxmlformats.org/officeDocument/2006/relationships/image" Target="../media/image21.png"/><Relationship Id="rId17" Type="http://schemas.openxmlformats.org/officeDocument/2006/relationships/image" Target="../media/image27.emf"/><Relationship Id="rId2" Type="http://schemas.microsoft.com/office/2007/relationships/media" Target="../media/media1.mp3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tags" Target="../tags/tag9.xml"/><Relationship Id="rId6" Type="http://schemas.microsoft.com/office/2007/relationships/media" Target="../media/media3.mp3"/><Relationship Id="rId11" Type="http://schemas.openxmlformats.org/officeDocument/2006/relationships/notesSlide" Target="../notesSlides/notesSlide8.xml"/><Relationship Id="rId5" Type="http://schemas.openxmlformats.org/officeDocument/2006/relationships/audio" Target="../media/media2.mp3"/><Relationship Id="rId15" Type="http://schemas.openxmlformats.org/officeDocument/2006/relationships/image" Target="../media/image26.emf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28.emf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9.bin"/><Relationship Id="rId3" Type="http://schemas.openxmlformats.org/officeDocument/2006/relationships/audio" Target="../media/media1.mp3"/><Relationship Id="rId21" Type="http://schemas.openxmlformats.org/officeDocument/2006/relationships/image" Target="../media/image33.emf"/><Relationship Id="rId7" Type="http://schemas.openxmlformats.org/officeDocument/2006/relationships/audio" Target="../media/media3.mp3"/><Relationship Id="rId12" Type="http://schemas.openxmlformats.org/officeDocument/2006/relationships/image" Target="../media/image21.png"/><Relationship Id="rId17" Type="http://schemas.openxmlformats.org/officeDocument/2006/relationships/image" Target="../media/image31.emf"/><Relationship Id="rId2" Type="http://schemas.microsoft.com/office/2007/relationships/media" Target="../media/media1.mp3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tags" Target="../tags/tag10.xml"/><Relationship Id="rId6" Type="http://schemas.microsoft.com/office/2007/relationships/media" Target="../media/media3.mp3"/><Relationship Id="rId11" Type="http://schemas.openxmlformats.org/officeDocument/2006/relationships/notesSlide" Target="../notesSlides/notesSlide9.xml"/><Relationship Id="rId5" Type="http://schemas.openxmlformats.org/officeDocument/2006/relationships/audio" Target="../media/media2.mp3"/><Relationship Id="rId15" Type="http://schemas.openxmlformats.org/officeDocument/2006/relationships/image" Target="../media/image30.emf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32.emf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itle 1">
            <a:extLst>
              <a:ext uri="{FF2B5EF4-FFF2-40B4-BE49-F238E27FC236}">
                <a16:creationId xmlns:a16="http://schemas.microsoft.com/office/drawing/2014/main" id="{7C04F76A-7C10-6B37-CDFA-AAB5363CB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9292" y="373914"/>
            <a:ext cx="3278553" cy="838200"/>
          </a:xfrm>
        </p:spPr>
        <p:txBody>
          <a:bodyPr>
            <a:normAutofit/>
          </a:bodyPr>
          <a:lstStyle/>
          <a:p>
            <a:pPr eaLnBrk="1" hangingPunct="1"/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DEDFD9-D548-FA41-A1DB-AEE2C09E15EF}"/>
              </a:ext>
            </a:extLst>
          </p:cNvPr>
          <p:cNvSpPr/>
          <p:nvPr/>
        </p:nvSpPr>
        <p:spPr>
          <a:xfrm>
            <a:off x="555580" y="1462609"/>
            <a:ext cx="11277600" cy="15696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kumimoji="0" lang="en-US" sz="4800" b="1" i="0" u="none" strike="noStrike" kern="1200" cap="none" spc="0" normalizeH="0" noProof="0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ÌNH BẬC HAI MỘT Ẩ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baseline="0" dirty="0" err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kumimoji="0" lang="en-US" sz="4800" b="1" i="0" u="none" strike="noStrike" kern="1200" cap="none" spc="0" normalizeH="0" baseline="0" noProof="0" dirty="0">
              <a:ln w="11430"/>
              <a:gradFill>
                <a:gsLst>
                  <a:gs pos="0">
                    <a:srgbClr val="C0504D">
                      <a:tint val="70000"/>
                      <a:satMod val="245000"/>
                    </a:srgbClr>
                  </a:gs>
                  <a:gs pos="75000">
                    <a:srgbClr val="C0504D">
                      <a:tint val="90000"/>
                      <a:shade val="60000"/>
                      <a:satMod val="240000"/>
                    </a:srgbClr>
                  </a:gs>
                  <a:gs pos="100000">
                    <a:srgbClr val="C0504D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3560" name="Group 7">
            <a:extLst>
              <a:ext uri="{FF2B5EF4-FFF2-40B4-BE49-F238E27FC236}">
                <a16:creationId xmlns:a16="http://schemas.microsoft.com/office/drawing/2014/main" id="{BD568CFD-BE61-11D8-53B4-1F78BCF6153C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6400801"/>
            <a:ext cx="11242261" cy="305652"/>
            <a:chOff x="0" y="6583683"/>
            <a:chExt cx="8626475" cy="290053"/>
          </a:xfrm>
        </p:grpSpPr>
        <p:pic>
          <p:nvPicPr>
            <p:cNvPr id="23574" name="Picture 9" descr="J0099171">
              <a:extLst>
                <a:ext uri="{FF2B5EF4-FFF2-40B4-BE49-F238E27FC236}">
                  <a16:creationId xmlns:a16="http://schemas.microsoft.com/office/drawing/2014/main" id="{EC840491-0EB0-AA87-424E-8D3DE86B1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5" name="Picture 9" descr="J0099171">
              <a:extLst>
                <a:ext uri="{FF2B5EF4-FFF2-40B4-BE49-F238E27FC236}">
                  <a16:creationId xmlns:a16="http://schemas.microsoft.com/office/drawing/2014/main" id="{530A4F7F-CA3D-B62D-139E-A2242AC45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6" name="Picture 9" descr="J0099171">
              <a:extLst>
                <a:ext uri="{FF2B5EF4-FFF2-40B4-BE49-F238E27FC236}">
                  <a16:creationId xmlns:a16="http://schemas.microsoft.com/office/drawing/2014/main" id="{FE9675F7-6927-07DF-C52C-19DE51131B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7" name="Picture 9" descr="J0099171">
              <a:extLst>
                <a:ext uri="{FF2B5EF4-FFF2-40B4-BE49-F238E27FC236}">
                  <a16:creationId xmlns:a16="http://schemas.microsoft.com/office/drawing/2014/main" id="{856823F2-3431-9556-62A1-DBFFF491F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1" name="Group 12">
            <a:extLst>
              <a:ext uri="{FF2B5EF4-FFF2-40B4-BE49-F238E27FC236}">
                <a16:creationId xmlns:a16="http://schemas.microsoft.com/office/drawing/2014/main" id="{7B174E41-AC42-E86F-ECA1-C251F0E210C7}"/>
              </a:ext>
            </a:extLst>
          </p:cNvPr>
          <p:cNvGrpSpPr>
            <a:grpSpLocks/>
          </p:cNvGrpSpPr>
          <p:nvPr/>
        </p:nvGrpSpPr>
        <p:grpSpPr bwMode="auto">
          <a:xfrm>
            <a:off x="30163" y="137377"/>
            <a:ext cx="274638" cy="6569075"/>
            <a:chOff x="0" y="0"/>
            <a:chExt cx="274317" cy="6569075"/>
          </a:xfrm>
        </p:grpSpPr>
        <p:pic>
          <p:nvPicPr>
            <p:cNvPr id="23571" name="Picture 9" descr="J0099171">
              <a:extLst>
                <a:ext uri="{FF2B5EF4-FFF2-40B4-BE49-F238E27FC236}">
                  <a16:creationId xmlns:a16="http://schemas.microsoft.com/office/drawing/2014/main" id="{ECC0C3CF-B399-65D0-7AA7-CDCD6224F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2" name="Picture 9" descr="J0099171">
              <a:extLst>
                <a:ext uri="{FF2B5EF4-FFF2-40B4-BE49-F238E27FC236}">
                  <a16:creationId xmlns:a16="http://schemas.microsoft.com/office/drawing/2014/main" id="{C39650F2-D4F2-F6A5-8519-A70EFD43E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3" name="Picture 9" descr="J0099171">
              <a:extLst>
                <a:ext uri="{FF2B5EF4-FFF2-40B4-BE49-F238E27FC236}">
                  <a16:creationId xmlns:a16="http://schemas.microsoft.com/office/drawing/2014/main" id="{E32CBC63-E501-A59F-D4C5-07E94B5F3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2" name="Group 16">
            <a:extLst>
              <a:ext uri="{FF2B5EF4-FFF2-40B4-BE49-F238E27FC236}">
                <a16:creationId xmlns:a16="http://schemas.microsoft.com/office/drawing/2014/main" id="{4014BCE7-3A12-BA27-41CF-98D7EF6A49FA}"/>
              </a:ext>
            </a:extLst>
          </p:cNvPr>
          <p:cNvGrpSpPr>
            <a:grpSpLocks/>
          </p:cNvGrpSpPr>
          <p:nvPr/>
        </p:nvGrpSpPr>
        <p:grpSpPr bwMode="auto">
          <a:xfrm>
            <a:off x="11833180" y="137377"/>
            <a:ext cx="274637" cy="6569075"/>
            <a:chOff x="0" y="0"/>
            <a:chExt cx="274317" cy="6569075"/>
          </a:xfrm>
        </p:grpSpPr>
        <p:pic>
          <p:nvPicPr>
            <p:cNvPr id="23568" name="Picture 9" descr="J0099171">
              <a:extLst>
                <a:ext uri="{FF2B5EF4-FFF2-40B4-BE49-F238E27FC236}">
                  <a16:creationId xmlns:a16="http://schemas.microsoft.com/office/drawing/2014/main" id="{037D2E1A-364F-CD2B-7321-45B2F4426C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9" descr="J0099171">
              <a:extLst>
                <a:ext uri="{FF2B5EF4-FFF2-40B4-BE49-F238E27FC236}">
                  <a16:creationId xmlns:a16="http://schemas.microsoft.com/office/drawing/2014/main" id="{3C6AD0EE-A03E-29D8-3F13-86F47A1896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9" descr="J0099171">
              <a:extLst>
                <a:ext uri="{FF2B5EF4-FFF2-40B4-BE49-F238E27FC236}">
                  <a16:creationId xmlns:a16="http://schemas.microsoft.com/office/drawing/2014/main" id="{5245F0B3-FE81-931B-4D4E-ABF80DDF91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3" name="Group 20">
            <a:extLst>
              <a:ext uri="{FF2B5EF4-FFF2-40B4-BE49-F238E27FC236}">
                <a16:creationId xmlns:a16="http://schemas.microsoft.com/office/drawing/2014/main" id="{E18E6D09-BE8C-EDFF-1593-712A1A28C151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1"/>
            <a:ext cx="11582399" cy="336550"/>
            <a:chOff x="0" y="6583683"/>
            <a:chExt cx="8626475" cy="290053"/>
          </a:xfrm>
        </p:grpSpPr>
        <p:pic>
          <p:nvPicPr>
            <p:cNvPr id="23564" name="Picture 9" descr="J0099171">
              <a:extLst>
                <a:ext uri="{FF2B5EF4-FFF2-40B4-BE49-F238E27FC236}">
                  <a16:creationId xmlns:a16="http://schemas.microsoft.com/office/drawing/2014/main" id="{F997A48B-26DA-4B9D-8EDA-C99C955D8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22" descr="J0099171">
              <a:extLst>
                <a:ext uri="{FF2B5EF4-FFF2-40B4-BE49-F238E27FC236}">
                  <a16:creationId xmlns:a16="http://schemas.microsoft.com/office/drawing/2014/main" id="{AED5AAFA-356B-DB4B-E541-051FA436D4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9" descr="J0099171">
              <a:extLst>
                <a:ext uri="{FF2B5EF4-FFF2-40B4-BE49-F238E27FC236}">
                  <a16:creationId xmlns:a16="http://schemas.microsoft.com/office/drawing/2014/main" id="{17E4DBA1-0E2B-2CF6-A6D2-53B939C01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7" name="Picture 9" descr="J0099171">
              <a:extLst>
                <a:ext uri="{FF2B5EF4-FFF2-40B4-BE49-F238E27FC236}">
                  <a16:creationId xmlns:a16="http://schemas.microsoft.com/office/drawing/2014/main" id="{025B2FF2-BCD5-25EA-9514-056206CC8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28318251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13720" y="355212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6332" y="3994199"/>
            <a:ext cx="10066682" cy="428812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05000" y="5209291"/>
          <a:ext cx="862176" cy="38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525" imgH="171220" progId="Equation.DSMT4">
                  <p:embed/>
                </p:oleObj>
              </mc:Choice>
              <mc:Fallback>
                <p:oleObj name="Equation" r:id="rId15" imgW="380525" imgH="1712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5000" y="5209291"/>
                        <a:ext cx="862176" cy="3879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89317" y="5237711"/>
          <a:ext cx="600808" cy="33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525" imgH="171220" progId="Equation.DSMT4">
                  <p:embed/>
                </p:oleObj>
              </mc:Choice>
              <mc:Fallback>
                <p:oleObj name="Equation" r:id="rId17" imgW="380525" imgH="1712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89317" y="5237711"/>
                        <a:ext cx="600808" cy="3352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05000" y="6025255"/>
          <a:ext cx="679938" cy="50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9587" imgH="399634" progId="Equation.DSMT4">
                  <p:embed/>
                </p:oleObj>
              </mc:Choice>
              <mc:Fallback>
                <p:oleObj name="Equation" r:id="rId19" imgW="399587" imgH="399634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5000" y="6025255"/>
                        <a:ext cx="679938" cy="5023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191612" y="6001728"/>
          <a:ext cx="510449" cy="51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9587" imgH="399634" progId="Equation.DSMT4">
                  <p:embed/>
                </p:oleObj>
              </mc:Choice>
              <mc:Fallback>
                <p:oleObj name="Equation" r:id="rId21" imgW="399587" imgH="399634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91612" y="6001728"/>
                        <a:ext cx="510449" cy="5104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980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7" grpId="0"/>
      <p:bldP spid="31" grpId="0" animBg="1"/>
      <p:bldP spid="31" grpId="1" animBg="1"/>
      <p:bldP spid="32" grpId="0" animBg="1"/>
      <p:bldP spid="32" grpId="1" animBg="1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406" y="-26941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          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y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26000" y="3629248"/>
            <a:ext cx="6287045" cy="12040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903127" y="5191473"/>
            <a:ext cx="16665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m = -1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56475" y="5146675"/>
          <a:ext cx="631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393480" progId="Equation.DSMT4">
                  <p:embed/>
                </p:oleObj>
              </mc:Choice>
              <mc:Fallback>
                <p:oleObj name="Equation" r:id="rId15" imgW="406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56475" y="5146675"/>
                        <a:ext cx="631825" cy="50800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65300" y="6053138"/>
          <a:ext cx="833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5300" y="6053138"/>
                        <a:ext cx="83343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40075" y="5991225"/>
          <a:ext cx="5826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393480" progId="Equation.DSMT4">
                  <p:embed/>
                </p:oleObj>
              </mc:Choice>
              <mc:Fallback>
                <p:oleObj name="Equation" r:id="rId19" imgW="4060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40075" y="5991225"/>
                        <a:ext cx="5826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096366" y="6057877"/>
            <a:ext cx="904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m = 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350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5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0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7" grpId="0"/>
      <p:bldP spid="31" grpId="0" animBg="1"/>
      <p:bldP spid="31" grpId="1" animBg="1"/>
      <p:bldP spid="32" grpId="0" animBg="1"/>
      <p:bldP spid="32" grpId="1" animBg="1"/>
      <p:bldP spid="33" grpId="0"/>
      <p:bldP spid="34" grpId="0"/>
      <p:bldP spid="4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59524" y="3746780"/>
            <a:ext cx="9280940" cy="94063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25598" y="5225922"/>
            <a:ext cx="1080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m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  <a:sym typeface="Symbol" panose="05050102010706020507" pitchFamily="18" charset="2"/>
              </a:rPr>
              <a:t>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clid Math Two" panose="02050601010101010101" pitchFamily="18" charset="2"/>
                <a:ea typeface="Yu Mincho"/>
                <a:cs typeface="Times New Roman" panose="02020603050405020304" pitchFamily="18" charset="0"/>
              </a:rPr>
              <a:t>R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24149" y="5188051"/>
            <a:ext cx="1278013" cy="40112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19275" y="5994400"/>
          <a:ext cx="615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393480" progId="Equation.DSMT4">
                  <p:embed/>
                </p:oleObj>
              </mc:Choice>
              <mc:Fallback>
                <p:oleObj name="Equation" r:id="rId16" imgW="41904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19275" y="5994400"/>
                        <a:ext cx="6159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46925" y="6010275"/>
          <a:ext cx="6127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393480" progId="Equation.DSMT4">
                  <p:embed/>
                </p:oleObj>
              </mc:Choice>
              <mc:Fallback>
                <p:oleObj name="Equation" r:id="rId18" imgW="4060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46925" y="6010275"/>
                        <a:ext cx="6127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04437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5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9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2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7" grpId="0"/>
      <p:bldP spid="31" grpId="0" animBg="1"/>
      <p:bldP spid="31" grpId="1" animBg="1"/>
      <p:bldP spid="32" grpId="0" animBg="1"/>
      <p:bldP spid="32" grpId="1" animBg="1"/>
      <p:bldP spid="33" grpId="0"/>
      <p:bldP spid="34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0" name="Group 7">
            <a:extLst>
              <a:ext uri="{FF2B5EF4-FFF2-40B4-BE49-F238E27FC236}">
                <a16:creationId xmlns:a16="http://schemas.microsoft.com/office/drawing/2014/main" id="{BD568CFD-BE61-11D8-53B4-1F78BCF6153C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6400801"/>
            <a:ext cx="11242261" cy="305652"/>
            <a:chOff x="0" y="6583683"/>
            <a:chExt cx="8626475" cy="290053"/>
          </a:xfrm>
        </p:grpSpPr>
        <p:pic>
          <p:nvPicPr>
            <p:cNvPr id="23574" name="Picture 9" descr="J0099171">
              <a:extLst>
                <a:ext uri="{FF2B5EF4-FFF2-40B4-BE49-F238E27FC236}">
                  <a16:creationId xmlns:a16="http://schemas.microsoft.com/office/drawing/2014/main" id="{EC840491-0EB0-AA87-424E-8D3DE86B1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5" name="Picture 9" descr="J0099171">
              <a:extLst>
                <a:ext uri="{FF2B5EF4-FFF2-40B4-BE49-F238E27FC236}">
                  <a16:creationId xmlns:a16="http://schemas.microsoft.com/office/drawing/2014/main" id="{530A4F7F-CA3D-B62D-139E-A2242AC45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6" name="Picture 9" descr="J0099171">
              <a:extLst>
                <a:ext uri="{FF2B5EF4-FFF2-40B4-BE49-F238E27FC236}">
                  <a16:creationId xmlns:a16="http://schemas.microsoft.com/office/drawing/2014/main" id="{FE9675F7-6927-07DF-C52C-19DE51131B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7" name="Picture 9" descr="J0099171">
              <a:extLst>
                <a:ext uri="{FF2B5EF4-FFF2-40B4-BE49-F238E27FC236}">
                  <a16:creationId xmlns:a16="http://schemas.microsoft.com/office/drawing/2014/main" id="{856823F2-3431-9556-62A1-DBFFF491F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1" name="Group 12">
            <a:extLst>
              <a:ext uri="{FF2B5EF4-FFF2-40B4-BE49-F238E27FC236}">
                <a16:creationId xmlns:a16="http://schemas.microsoft.com/office/drawing/2014/main" id="{7B174E41-AC42-E86F-ECA1-C251F0E210C7}"/>
              </a:ext>
            </a:extLst>
          </p:cNvPr>
          <p:cNvGrpSpPr>
            <a:grpSpLocks/>
          </p:cNvGrpSpPr>
          <p:nvPr/>
        </p:nvGrpSpPr>
        <p:grpSpPr bwMode="auto">
          <a:xfrm>
            <a:off x="30163" y="137377"/>
            <a:ext cx="274638" cy="6569075"/>
            <a:chOff x="0" y="0"/>
            <a:chExt cx="274317" cy="6569075"/>
          </a:xfrm>
        </p:grpSpPr>
        <p:pic>
          <p:nvPicPr>
            <p:cNvPr id="23571" name="Picture 9" descr="J0099171">
              <a:extLst>
                <a:ext uri="{FF2B5EF4-FFF2-40B4-BE49-F238E27FC236}">
                  <a16:creationId xmlns:a16="http://schemas.microsoft.com/office/drawing/2014/main" id="{ECC0C3CF-B399-65D0-7AA7-CDCD6224F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2" name="Picture 9" descr="J0099171">
              <a:extLst>
                <a:ext uri="{FF2B5EF4-FFF2-40B4-BE49-F238E27FC236}">
                  <a16:creationId xmlns:a16="http://schemas.microsoft.com/office/drawing/2014/main" id="{C39650F2-D4F2-F6A5-8519-A70EFD43E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3" name="Picture 9" descr="J0099171">
              <a:extLst>
                <a:ext uri="{FF2B5EF4-FFF2-40B4-BE49-F238E27FC236}">
                  <a16:creationId xmlns:a16="http://schemas.microsoft.com/office/drawing/2014/main" id="{E32CBC63-E501-A59F-D4C5-07E94B5F3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2" name="Group 16">
            <a:extLst>
              <a:ext uri="{FF2B5EF4-FFF2-40B4-BE49-F238E27FC236}">
                <a16:creationId xmlns:a16="http://schemas.microsoft.com/office/drawing/2014/main" id="{4014BCE7-3A12-BA27-41CF-98D7EF6A49FA}"/>
              </a:ext>
            </a:extLst>
          </p:cNvPr>
          <p:cNvGrpSpPr>
            <a:grpSpLocks/>
          </p:cNvGrpSpPr>
          <p:nvPr/>
        </p:nvGrpSpPr>
        <p:grpSpPr bwMode="auto">
          <a:xfrm>
            <a:off x="11833180" y="137377"/>
            <a:ext cx="274637" cy="6569075"/>
            <a:chOff x="0" y="0"/>
            <a:chExt cx="274317" cy="6569075"/>
          </a:xfrm>
        </p:grpSpPr>
        <p:pic>
          <p:nvPicPr>
            <p:cNvPr id="23568" name="Picture 9" descr="J0099171">
              <a:extLst>
                <a:ext uri="{FF2B5EF4-FFF2-40B4-BE49-F238E27FC236}">
                  <a16:creationId xmlns:a16="http://schemas.microsoft.com/office/drawing/2014/main" id="{037D2E1A-364F-CD2B-7321-45B2F4426C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9" descr="J0099171">
              <a:extLst>
                <a:ext uri="{FF2B5EF4-FFF2-40B4-BE49-F238E27FC236}">
                  <a16:creationId xmlns:a16="http://schemas.microsoft.com/office/drawing/2014/main" id="{3C6AD0EE-A03E-29D8-3F13-86F47A1896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9" descr="J0099171">
              <a:extLst>
                <a:ext uri="{FF2B5EF4-FFF2-40B4-BE49-F238E27FC236}">
                  <a16:creationId xmlns:a16="http://schemas.microsoft.com/office/drawing/2014/main" id="{5245F0B3-FE81-931B-4D4E-ABF80DDF91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3" name="Group 20">
            <a:extLst>
              <a:ext uri="{FF2B5EF4-FFF2-40B4-BE49-F238E27FC236}">
                <a16:creationId xmlns:a16="http://schemas.microsoft.com/office/drawing/2014/main" id="{E18E6D09-BE8C-EDFF-1593-712A1A28C151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1"/>
            <a:ext cx="11582399" cy="336550"/>
            <a:chOff x="0" y="6583683"/>
            <a:chExt cx="8626475" cy="290053"/>
          </a:xfrm>
        </p:grpSpPr>
        <p:pic>
          <p:nvPicPr>
            <p:cNvPr id="23564" name="Picture 9" descr="J0099171">
              <a:extLst>
                <a:ext uri="{FF2B5EF4-FFF2-40B4-BE49-F238E27FC236}">
                  <a16:creationId xmlns:a16="http://schemas.microsoft.com/office/drawing/2014/main" id="{F997A48B-26DA-4B9D-8EDA-C99C955D8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22" descr="J0099171">
              <a:extLst>
                <a:ext uri="{FF2B5EF4-FFF2-40B4-BE49-F238E27FC236}">
                  <a16:creationId xmlns:a16="http://schemas.microsoft.com/office/drawing/2014/main" id="{AED5AAFA-356B-DB4B-E541-051FA436D4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9" descr="J0099171">
              <a:extLst>
                <a:ext uri="{FF2B5EF4-FFF2-40B4-BE49-F238E27FC236}">
                  <a16:creationId xmlns:a16="http://schemas.microsoft.com/office/drawing/2014/main" id="{17E4DBA1-0E2B-2CF6-A6D2-53B939C01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7" name="Picture 9" descr="J0099171">
              <a:extLst>
                <a:ext uri="{FF2B5EF4-FFF2-40B4-BE49-F238E27FC236}">
                  <a16:creationId xmlns:a16="http://schemas.microsoft.com/office/drawing/2014/main" id="{025B2FF2-BCD5-25EA-9514-056206CC8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Rectangle 2"/>
          <p:cNvSpPr/>
          <p:nvPr/>
        </p:nvSpPr>
        <p:spPr>
          <a:xfrm>
            <a:off x="3935650" y="536304"/>
            <a:ext cx="36311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Luyệ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–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vậ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dụng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58994" y="1212114"/>
            <a:ext cx="5184433" cy="54809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S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má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Yu Mincho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2237" y="2137312"/>
            <a:ext cx="14210338" cy="51800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8479"/>
              </p:ext>
            </p:extLst>
          </p:nvPr>
        </p:nvGraphicFramePr>
        <p:xfrm>
          <a:off x="8295199" y="1859570"/>
          <a:ext cx="1952834" cy="85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80084" imgH="428410" progId="Equation.DSMT4">
                  <p:embed/>
                </p:oleObj>
              </mc:Choice>
              <mc:Fallback>
                <p:oleObj name="Equation" r:id="rId6" imgW="980084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5199" y="1859570"/>
                        <a:ext cx="1952834" cy="85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2051980"/>
            <a:ext cx="1354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Q: 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2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6556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4512" y="3050308"/>
            <a:ext cx="13561373" cy="50131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315200" y="3163824"/>
            <a:ext cx="1354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Q: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005099" y="3095582"/>
            <a:ext cx="3757760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Yu Mincho"/>
              </a:rPr>
              <a:t>phương trình vô nghiệm.</a:t>
            </a:r>
            <a:endParaRPr lang="en-US" sz="2800" dirty="0">
              <a:latin typeface="Times New Roman" panose="02020603050405020304" pitchFamily="18" charset="0"/>
              <a:ea typeface="Yu Mincho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42237" y="4274419"/>
            <a:ext cx="12570303" cy="464675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7281279" y="4198730"/>
            <a:ext cx="1354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Q: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097155"/>
              </p:ext>
            </p:extLst>
          </p:nvPr>
        </p:nvGraphicFramePr>
        <p:xfrm>
          <a:off x="8207776" y="4129897"/>
          <a:ext cx="1676203" cy="73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80084" imgH="428410" progId="Equation.DSMT4">
                  <p:embed/>
                </p:oleObj>
              </mc:Choice>
              <mc:Fallback>
                <p:oleObj name="Equation" r:id="rId10" imgW="980084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7776" y="4129897"/>
                        <a:ext cx="1676203" cy="73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885"/>
              </p:ext>
            </p:extLst>
          </p:nvPr>
        </p:nvGraphicFramePr>
        <p:xfrm>
          <a:off x="10039576" y="4136991"/>
          <a:ext cx="1541800" cy="67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80084" imgH="428410" progId="Equation.DSMT4">
                  <p:embed/>
                </p:oleObj>
              </mc:Choice>
              <mc:Fallback>
                <p:oleObj name="Equation" r:id="rId12" imgW="980084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39576" y="4136991"/>
                        <a:ext cx="1541800" cy="67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068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19" grpId="0"/>
      <p:bldP spid="21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0" name="Group 7">
            <a:extLst>
              <a:ext uri="{FF2B5EF4-FFF2-40B4-BE49-F238E27FC236}">
                <a16:creationId xmlns:a16="http://schemas.microsoft.com/office/drawing/2014/main" id="{BD568CFD-BE61-11D8-53B4-1F78BCF6153C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6400801"/>
            <a:ext cx="11242261" cy="305652"/>
            <a:chOff x="0" y="6583683"/>
            <a:chExt cx="8626475" cy="290053"/>
          </a:xfrm>
        </p:grpSpPr>
        <p:pic>
          <p:nvPicPr>
            <p:cNvPr id="23574" name="Picture 9" descr="J0099171">
              <a:extLst>
                <a:ext uri="{FF2B5EF4-FFF2-40B4-BE49-F238E27FC236}">
                  <a16:creationId xmlns:a16="http://schemas.microsoft.com/office/drawing/2014/main" id="{EC840491-0EB0-AA87-424E-8D3DE86B1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5" name="Picture 9" descr="J0099171">
              <a:extLst>
                <a:ext uri="{FF2B5EF4-FFF2-40B4-BE49-F238E27FC236}">
                  <a16:creationId xmlns:a16="http://schemas.microsoft.com/office/drawing/2014/main" id="{530A4F7F-CA3D-B62D-139E-A2242AC45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6" name="Picture 9" descr="J0099171">
              <a:extLst>
                <a:ext uri="{FF2B5EF4-FFF2-40B4-BE49-F238E27FC236}">
                  <a16:creationId xmlns:a16="http://schemas.microsoft.com/office/drawing/2014/main" id="{FE9675F7-6927-07DF-C52C-19DE51131B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7" name="Picture 9" descr="J0099171">
              <a:extLst>
                <a:ext uri="{FF2B5EF4-FFF2-40B4-BE49-F238E27FC236}">
                  <a16:creationId xmlns:a16="http://schemas.microsoft.com/office/drawing/2014/main" id="{856823F2-3431-9556-62A1-DBFFF491F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1" name="Group 12">
            <a:extLst>
              <a:ext uri="{FF2B5EF4-FFF2-40B4-BE49-F238E27FC236}">
                <a16:creationId xmlns:a16="http://schemas.microsoft.com/office/drawing/2014/main" id="{7B174E41-AC42-E86F-ECA1-C251F0E210C7}"/>
              </a:ext>
            </a:extLst>
          </p:cNvPr>
          <p:cNvGrpSpPr>
            <a:grpSpLocks/>
          </p:cNvGrpSpPr>
          <p:nvPr/>
        </p:nvGrpSpPr>
        <p:grpSpPr bwMode="auto">
          <a:xfrm>
            <a:off x="30163" y="137377"/>
            <a:ext cx="274638" cy="6569075"/>
            <a:chOff x="0" y="0"/>
            <a:chExt cx="274317" cy="6569075"/>
          </a:xfrm>
        </p:grpSpPr>
        <p:pic>
          <p:nvPicPr>
            <p:cNvPr id="23571" name="Picture 9" descr="J0099171">
              <a:extLst>
                <a:ext uri="{FF2B5EF4-FFF2-40B4-BE49-F238E27FC236}">
                  <a16:creationId xmlns:a16="http://schemas.microsoft.com/office/drawing/2014/main" id="{ECC0C3CF-B399-65D0-7AA7-CDCD6224F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2" name="Picture 9" descr="J0099171">
              <a:extLst>
                <a:ext uri="{FF2B5EF4-FFF2-40B4-BE49-F238E27FC236}">
                  <a16:creationId xmlns:a16="http://schemas.microsoft.com/office/drawing/2014/main" id="{C39650F2-D4F2-F6A5-8519-A70EFD43E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3" name="Picture 9" descr="J0099171">
              <a:extLst>
                <a:ext uri="{FF2B5EF4-FFF2-40B4-BE49-F238E27FC236}">
                  <a16:creationId xmlns:a16="http://schemas.microsoft.com/office/drawing/2014/main" id="{E32CBC63-E501-A59F-D4C5-07E94B5F3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2" name="Group 16">
            <a:extLst>
              <a:ext uri="{FF2B5EF4-FFF2-40B4-BE49-F238E27FC236}">
                <a16:creationId xmlns:a16="http://schemas.microsoft.com/office/drawing/2014/main" id="{4014BCE7-3A12-BA27-41CF-98D7EF6A49FA}"/>
              </a:ext>
            </a:extLst>
          </p:cNvPr>
          <p:cNvGrpSpPr>
            <a:grpSpLocks/>
          </p:cNvGrpSpPr>
          <p:nvPr/>
        </p:nvGrpSpPr>
        <p:grpSpPr bwMode="auto">
          <a:xfrm>
            <a:off x="11833180" y="137377"/>
            <a:ext cx="274637" cy="6569075"/>
            <a:chOff x="0" y="0"/>
            <a:chExt cx="274317" cy="6569075"/>
          </a:xfrm>
        </p:grpSpPr>
        <p:pic>
          <p:nvPicPr>
            <p:cNvPr id="23568" name="Picture 9" descr="J0099171">
              <a:extLst>
                <a:ext uri="{FF2B5EF4-FFF2-40B4-BE49-F238E27FC236}">
                  <a16:creationId xmlns:a16="http://schemas.microsoft.com/office/drawing/2014/main" id="{037D2E1A-364F-CD2B-7321-45B2F4426C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9" descr="J0099171">
              <a:extLst>
                <a:ext uri="{FF2B5EF4-FFF2-40B4-BE49-F238E27FC236}">
                  <a16:creationId xmlns:a16="http://schemas.microsoft.com/office/drawing/2014/main" id="{3C6AD0EE-A03E-29D8-3F13-86F47A1896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9" descr="J0099171">
              <a:extLst>
                <a:ext uri="{FF2B5EF4-FFF2-40B4-BE49-F238E27FC236}">
                  <a16:creationId xmlns:a16="http://schemas.microsoft.com/office/drawing/2014/main" id="{5245F0B3-FE81-931B-4D4E-ABF80DDF91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3" name="Group 20">
            <a:extLst>
              <a:ext uri="{FF2B5EF4-FFF2-40B4-BE49-F238E27FC236}">
                <a16:creationId xmlns:a16="http://schemas.microsoft.com/office/drawing/2014/main" id="{E18E6D09-BE8C-EDFF-1593-712A1A28C151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1"/>
            <a:ext cx="11582399" cy="336550"/>
            <a:chOff x="0" y="6583683"/>
            <a:chExt cx="8626475" cy="290053"/>
          </a:xfrm>
        </p:grpSpPr>
        <p:pic>
          <p:nvPicPr>
            <p:cNvPr id="23564" name="Picture 9" descr="J0099171">
              <a:extLst>
                <a:ext uri="{FF2B5EF4-FFF2-40B4-BE49-F238E27FC236}">
                  <a16:creationId xmlns:a16="http://schemas.microsoft.com/office/drawing/2014/main" id="{F997A48B-26DA-4B9D-8EDA-C99C955D8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22" descr="J0099171">
              <a:extLst>
                <a:ext uri="{FF2B5EF4-FFF2-40B4-BE49-F238E27FC236}">
                  <a16:creationId xmlns:a16="http://schemas.microsoft.com/office/drawing/2014/main" id="{AED5AAFA-356B-DB4B-E541-051FA436D4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9" descr="J0099171">
              <a:extLst>
                <a:ext uri="{FF2B5EF4-FFF2-40B4-BE49-F238E27FC236}">
                  <a16:creationId xmlns:a16="http://schemas.microsoft.com/office/drawing/2014/main" id="{17E4DBA1-0E2B-2CF6-A6D2-53B939C01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7" name="Picture 9" descr="J0099171">
              <a:extLst>
                <a:ext uri="{FF2B5EF4-FFF2-40B4-BE49-F238E27FC236}">
                  <a16:creationId xmlns:a16="http://schemas.microsoft.com/office/drawing/2014/main" id="{025B2FF2-BCD5-25EA-9514-056206CC8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Rectangle 2"/>
          <p:cNvSpPr/>
          <p:nvPr/>
        </p:nvSpPr>
        <p:spPr>
          <a:xfrm>
            <a:off x="3935650" y="536304"/>
            <a:ext cx="45993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HƯỚNG</a:t>
            </a:r>
            <a:r>
              <a:rPr kumimoji="0" lang="fr-FR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DẪN HỌC Ở NH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35190" y="1361821"/>
            <a:ext cx="7781192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c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HS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.</a:t>
            </a:r>
            <a:endParaRPr lang="en-US" sz="2800" dirty="0">
              <a:latin typeface="Times New Roman" panose="02020603050405020304" pitchFamily="18" charset="0"/>
              <a:ea typeface="Yu Mincho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SGK, SBT.</a:t>
            </a:r>
            <a:endParaRPr lang="en-US" sz="2800" dirty="0">
              <a:latin typeface="Times New Roman" panose="02020603050405020304" pitchFamily="18" charset="0"/>
              <a:ea typeface="Yu Mincho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Chuẩ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b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3</a:t>
            </a:r>
            <a:endParaRPr lang="en-US" sz="2800" dirty="0">
              <a:effectLst/>
              <a:latin typeface="Times New Roman" panose="02020603050405020304" pitchFamily="18" charset="0"/>
              <a:ea typeface="Yu Mincho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9736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0" name="Group 7">
            <a:extLst>
              <a:ext uri="{FF2B5EF4-FFF2-40B4-BE49-F238E27FC236}">
                <a16:creationId xmlns:a16="http://schemas.microsoft.com/office/drawing/2014/main" id="{BD568CFD-BE61-11D8-53B4-1F78BCF6153C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6400801"/>
            <a:ext cx="11242261" cy="305652"/>
            <a:chOff x="0" y="6583683"/>
            <a:chExt cx="8626475" cy="290053"/>
          </a:xfrm>
        </p:grpSpPr>
        <p:pic>
          <p:nvPicPr>
            <p:cNvPr id="23574" name="Picture 9" descr="J0099171">
              <a:extLst>
                <a:ext uri="{FF2B5EF4-FFF2-40B4-BE49-F238E27FC236}">
                  <a16:creationId xmlns:a16="http://schemas.microsoft.com/office/drawing/2014/main" id="{EC840491-0EB0-AA87-424E-8D3DE86B1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5" name="Picture 9" descr="J0099171">
              <a:extLst>
                <a:ext uri="{FF2B5EF4-FFF2-40B4-BE49-F238E27FC236}">
                  <a16:creationId xmlns:a16="http://schemas.microsoft.com/office/drawing/2014/main" id="{530A4F7F-CA3D-B62D-139E-A2242AC45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6" name="Picture 9" descr="J0099171">
              <a:extLst>
                <a:ext uri="{FF2B5EF4-FFF2-40B4-BE49-F238E27FC236}">
                  <a16:creationId xmlns:a16="http://schemas.microsoft.com/office/drawing/2014/main" id="{FE9675F7-6927-07DF-C52C-19DE51131B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7" name="Picture 9" descr="J0099171">
              <a:extLst>
                <a:ext uri="{FF2B5EF4-FFF2-40B4-BE49-F238E27FC236}">
                  <a16:creationId xmlns:a16="http://schemas.microsoft.com/office/drawing/2014/main" id="{856823F2-3431-9556-62A1-DBFFF491F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1" name="Group 12">
            <a:extLst>
              <a:ext uri="{FF2B5EF4-FFF2-40B4-BE49-F238E27FC236}">
                <a16:creationId xmlns:a16="http://schemas.microsoft.com/office/drawing/2014/main" id="{7B174E41-AC42-E86F-ECA1-C251F0E210C7}"/>
              </a:ext>
            </a:extLst>
          </p:cNvPr>
          <p:cNvGrpSpPr>
            <a:grpSpLocks/>
          </p:cNvGrpSpPr>
          <p:nvPr/>
        </p:nvGrpSpPr>
        <p:grpSpPr bwMode="auto">
          <a:xfrm>
            <a:off x="30163" y="137377"/>
            <a:ext cx="274638" cy="6569075"/>
            <a:chOff x="0" y="0"/>
            <a:chExt cx="274317" cy="6569075"/>
          </a:xfrm>
        </p:grpSpPr>
        <p:pic>
          <p:nvPicPr>
            <p:cNvPr id="23571" name="Picture 9" descr="J0099171">
              <a:extLst>
                <a:ext uri="{FF2B5EF4-FFF2-40B4-BE49-F238E27FC236}">
                  <a16:creationId xmlns:a16="http://schemas.microsoft.com/office/drawing/2014/main" id="{ECC0C3CF-B399-65D0-7AA7-CDCD6224F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2" name="Picture 9" descr="J0099171">
              <a:extLst>
                <a:ext uri="{FF2B5EF4-FFF2-40B4-BE49-F238E27FC236}">
                  <a16:creationId xmlns:a16="http://schemas.microsoft.com/office/drawing/2014/main" id="{C39650F2-D4F2-F6A5-8519-A70EFD43E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3" name="Picture 9" descr="J0099171">
              <a:extLst>
                <a:ext uri="{FF2B5EF4-FFF2-40B4-BE49-F238E27FC236}">
                  <a16:creationId xmlns:a16="http://schemas.microsoft.com/office/drawing/2014/main" id="{E32CBC63-E501-A59F-D4C5-07E94B5F3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2" name="Group 16">
            <a:extLst>
              <a:ext uri="{FF2B5EF4-FFF2-40B4-BE49-F238E27FC236}">
                <a16:creationId xmlns:a16="http://schemas.microsoft.com/office/drawing/2014/main" id="{4014BCE7-3A12-BA27-41CF-98D7EF6A49FA}"/>
              </a:ext>
            </a:extLst>
          </p:cNvPr>
          <p:cNvGrpSpPr>
            <a:grpSpLocks/>
          </p:cNvGrpSpPr>
          <p:nvPr/>
        </p:nvGrpSpPr>
        <p:grpSpPr bwMode="auto">
          <a:xfrm>
            <a:off x="11833180" y="137377"/>
            <a:ext cx="274637" cy="6569075"/>
            <a:chOff x="0" y="0"/>
            <a:chExt cx="274317" cy="6569075"/>
          </a:xfrm>
        </p:grpSpPr>
        <p:pic>
          <p:nvPicPr>
            <p:cNvPr id="23568" name="Picture 9" descr="J0099171">
              <a:extLst>
                <a:ext uri="{FF2B5EF4-FFF2-40B4-BE49-F238E27FC236}">
                  <a16:creationId xmlns:a16="http://schemas.microsoft.com/office/drawing/2014/main" id="{037D2E1A-364F-CD2B-7321-45B2F4426C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9" descr="J0099171">
              <a:extLst>
                <a:ext uri="{FF2B5EF4-FFF2-40B4-BE49-F238E27FC236}">
                  <a16:creationId xmlns:a16="http://schemas.microsoft.com/office/drawing/2014/main" id="{3C6AD0EE-A03E-29D8-3F13-86F47A1896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9" descr="J0099171">
              <a:extLst>
                <a:ext uri="{FF2B5EF4-FFF2-40B4-BE49-F238E27FC236}">
                  <a16:creationId xmlns:a16="http://schemas.microsoft.com/office/drawing/2014/main" id="{5245F0B3-FE81-931B-4D4E-ABF80DDF91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3" name="Group 20">
            <a:extLst>
              <a:ext uri="{FF2B5EF4-FFF2-40B4-BE49-F238E27FC236}">
                <a16:creationId xmlns:a16="http://schemas.microsoft.com/office/drawing/2014/main" id="{E18E6D09-BE8C-EDFF-1593-712A1A28C151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1"/>
            <a:ext cx="11582399" cy="336550"/>
            <a:chOff x="0" y="6583683"/>
            <a:chExt cx="8626475" cy="290053"/>
          </a:xfrm>
        </p:grpSpPr>
        <p:pic>
          <p:nvPicPr>
            <p:cNvPr id="23564" name="Picture 9" descr="J0099171">
              <a:extLst>
                <a:ext uri="{FF2B5EF4-FFF2-40B4-BE49-F238E27FC236}">
                  <a16:creationId xmlns:a16="http://schemas.microsoft.com/office/drawing/2014/main" id="{F997A48B-26DA-4B9D-8EDA-C99C955D8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22" descr="J0099171">
              <a:extLst>
                <a:ext uri="{FF2B5EF4-FFF2-40B4-BE49-F238E27FC236}">
                  <a16:creationId xmlns:a16="http://schemas.microsoft.com/office/drawing/2014/main" id="{AED5AAFA-356B-DB4B-E541-051FA436D4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9" descr="J0099171">
              <a:extLst>
                <a:ext uri="{FF2B5EF4-FFF2-40B4-BE49-F238E27FC236}">
                  <a16:creationId xmlns:a16="http://schemas.microsoft.com/office/drawing/2014/main" id="{17E4DBA1-0E2B-2CF6-A6D2-53B939C01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7" name="Picture 9" descr="J0099171">
              <a:extLst>
                <a:ext uri="{FF2B5EF4-FFF2-40B4-BE49-F238E27FC236}">
                  <a16:creationId xmlns:a16="http://schemas.microsoft.com/office/drawing/2014/main" id="{025B2FF2-BCD5-25EA-9514-056206CC8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3945008" y="518459"/>
            <a:ext cx="3437737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PHIẾU HỌC TẬP</a:t>
            </a:r>
            <a:endParaRPr lang="en-US" sz="3200" b="1" dirty="0">
              <a:latin typeface="Times New Roman" panose="02020603050405020304" pitchFamily="18" charset="0"/>
              <a:ea typeface="Yu Mincho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9486" y="1049606"/>
            <a:ext cx="15011207" cy="58188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962525" y="1611344"/>
            <a:ext cx="35242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966413"/>
              </p:ext>
            </p:extLst>
          </p:nvPr>
        </p:nvGraphicFramePr>
        <p:xfrm>
          <a:off x="2989965" y="2344542"/>
          <a:ext cx="4560888" cy="168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604" imgH="770851" progId="Equation.DSMT4">
                  <p:embed/>
                </p:oleObj>
              </mc:Choice>
              <mc:Fallback>
                <p:oleObj name="Equation" r:id="rId6" imgW="2093604" imgH="770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9965" y="2344542"/>
                        <a:ext cx="4560888" cy="1680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83891"/>
              </p:ext>
            </p:extLst>
          </p:nvPr>
        </p:nvGraphicFramePr>
        <p:xfrm>
          <a:off x="2871400" y="4051585"/>
          <a:ext cx="1143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400" y="4051585"/>
                        <a:ext cx="114300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96330"/>
              </p:ext>
            </p:extLst>
          </p:nvPr>
        </p:nvGraphicFramePr>
        <p:xfrm>
          <a:off x="3422207" y="4051585"/>
          <a:ext cx="890975" cy="38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5872" imgH="177569" progId="Equation.DSMT4">
                  <p:embed/>
                </p:oleObj>
              </mc:Choice>
              <mc:Fallback>
                <p:oleObj name="Equation" r:id="rId10" imgW="405872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207" y="4051585"/>
                        <a:ext cx="890975" cy="385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871400" y="3545986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sp>
        <p:nvSpPr>
          <p:cNvPr id="15" name="TextBox 14"/>
          <p:cNvSpPr txBox="1"/>
          <p:nvPr/>
        </p:nvSpPr>
        <p:spPr>
          <a:xfrm>
            <a:off x="2910035" y="3927252"/>
            <a:ext cx="75247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56032" y="3911987"/>
            <a:ext cx="703109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07444"/>
              </p:ext>
            </p:extLst>
          </p:nvPr>
        </p:nvGraphicFramePr>
        <p:xfrm>
          <a:off x="3847029" y="4445842"/>
          <a:ext cx="4950870" cy="10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1991" imgH="485244" progId="Equation.DSMT4">
                  <p:embed/>
                </p:oleObj>
              </mc:Choice>
              <mc:Fallback>
                <p:oleObj name="Equation" r:id="rId12" imgW="2321991" imgH="4852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7029" y="4445842"/>
                        <a:ext cx="4950870" cy="103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6647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0" name="Group 7">
            <a:extLst>
              <a:ext uri="{FF2B5EF4-FFF2-40B4-BE49-F238E27FC236}">
                <a16:creationId xmlns:a16="http://schemas.microsoft.com/office/drawing/2014/main" id="{BD568CFD-BE61-11D8-53B4-1F78BCF6153C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6400801"/>
            <a:ext cx="11242261" cy="305652"/>
            <a:chOff x="0" y="6583683"/>
            <a:chExt cx="8626475" cy="290053"/>
          </a:xfrm>
        </p:grpSpPr>
        <p:pic>
          <p:nvPicPr>
            <p:cNvPr id="23574" name="Picture 9" descr="J0099171">
              <a:extLst>
                <a:ext uri="{FF2B5EF4-FFF2-40B4-BE49-F238E27FC236}">
                  <a16:creationId xmlns:a16="http://schemas.microsoft.com/office/drawing/2014/main" id="{EC840491-0EB0-AA87-424E-8D3DE86B1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5" name="Picture 9" descr="J0099171">
              <a:extLst>
                <a:ext uri="{FF2B5EF4-FFF2-40B4-BE49-F238E27FC236}">
                  <a16:creationId xmlns:a16="http://schemas.microsoft.com/office/drawing/2014/main" id="{530A4F7F-CA3D-B62D-139E-A2242AC45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6" name="Picture 9" descr="J0099171">
              <a:extLst>
                <a:ext uri="{FF2B5EF4-FFF2-40B4-BE49-F238E27FC236}">
                  <a16:creationId xmlns:a16="http://schemas.microsoft.com/office/drawing/2014/main" id="{FE9675F7-6927-07DF-C52C-19DE51131B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7" name="Picture 9" descr="J0099171">
              <a:extLst>
                <a:ext uri="{FF2B5EF4-FFF2-40B4-BE49-F238E27FC236}">
                  <a16:creationId xmlns:a16="http://schemas.microsoft.com/office/drawing/2014/main" id="{856823F2-3431-9556-62A1-DBFFF491F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1" name="Group 12">
            <a:extLst>
              <a:ext uri="{FF2B5EF4-FFF2-40B4-BE49-F238E27FC236}">
                <a16:creationId xmlns:a16="http://schemas.microsoft.com/office/drawing/2014/main" id="{7B174E41-AC42-E86F-ECA1-C251F0E210C7}"/>
              </a:ext>
            </a:extLst>
          </p:cNvPr>
          <p:cNvGrpSpPr>
            <a:grpSpLocks/>
          </p:cNvGrpSpPr>
          <p:nvPr/>
        </p:nvGrpSpPr>
        <p:grpSpPr bwMode="auto">
          <a:xfrm>
            <a:off x="30163" y="137377"/>
            <a:ext cx="274638" cy="6569075"/>
            <a:chOff x="0" y="0"/>
            <a:chExt cx="274317" cy="6569075"/>
          </a:xfrm>
        </p:grpSpPr>
        <p:pic>
          <p:nvPicPr>
            <p:cNvPr id="23571" name="Picture 9" descr="J0099171">
              <a:extLst>
                <a:ext uri="{FF2B5EF4-FFF2-40B4-BE49-F238E27FC236}">
                  <a16:creationId xmlns:a16="http://schemas.microsoft.com/office/drawing/2014/main" id="{ECC0C3CF-B399-65D0-7AA7-CDCD6224F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2" name="Picture 9" descr="J0099171">
              <a:extLst>
                <a:ext uri="{FF2B5EF4-FFF2-40B4-BE49-F238E27FC236}">
                  <a16:creationId xmlns:a16="http://schemas.microsoft.com/office/drawing/2014/main" id="{C39650F2-D4F2-F6A5-8519-A70EFD43E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3" name="Picture 9" descr="J0099171">
              <a:extLst>
                <a:ext uri="{FF2B5EF4-FFF2-40B4-BE49-F238E27FC236}">
                  <a16:creationId xmlns:a16="http://schemas.microsoft.com/office/drawing/2014/main" id="{E32CBC63-E501-A59F-D4C5-07E94B5F3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2" name="Group 16">
            <a:extLst>
              <a:ext uri="{FF2B5EF4-FFF2-40B4-BE49-F238E27FC236}">
                <a16:creationId xmlns:a16="http://schemas.microsoft.com/office/drawing/2014/main" id="{4014BCE7-3A12-BA27-41CF-98D7EF6A49FA}"/>
              </a:ext>
            </a:extLst>
          </p:cNvPr>
          <p:cNvGrpSpPr>
            <a:grpSpLocks/>
          </p:cNvGrpSpPr>
          <p:nvPr/>
        </p:nvGrpSpPr>
        <p:grpSpPr bwMode="auto">
          <a:xfrm>
            <a:off x="11833180" y="137377"/>
            <a:ext cx="274637" cy="6569075"/>
            <a:chOff x="0" y="0"/>
            <a:chExt cx="274317" cy="6569075"/>
          </a:xfrm>
        </p:grpSpPr>
        <p:pic>
          <p:nvPicPr>
            <p:cNvPr id="23568" name="Picture 9" descr="J0099171">
              <a:extLst>
                <a:ext uri="{FF2B5EF4-FFF2-40B4-BE49-F238E27FC236}">
                  <a16:creationId xmlns:a16="http://schemas.microsoft.com/office/drawing/2014/main" id="{037D2E1A-364F-CD2B-7321-45B2F4426C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9" descr="J0099171">
              <a:extLst>
                <a:ext uri="{FF2B5EF4-FFF2-40B4-BE49-F238E27FC236}">
                  <a16:creationId xmlns:a16="http://schemas.microsoft.com/office/drawing/2014/main" id="{3C6AD0EE-A03E-29D8-3F13-86F47A1896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9" descr="J0099171">
              <a:extLst>
                <a:ext uri="{FF2B5EF4-FFF2-40B4-BE49-F238E27FC236}">
                  <a16:creationId xmlns:a16="http://schemas.microsoft.com/office/drawing/2014/main" id="{5245F0B3-FE81-931B-4D4E-ABF80DDF91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3" name="Group 20">
            <a:extLst>
              <a:ext uri="{FF2B5EF4-FFF2-40B4-BE49-F238E27FC236}">
                <a16:creationId xmlns:a16="http://schemas.microsoft.com/office/drawing/2014/main" id="{E18E6D09-BE8C-EDFF-1593-712A1A28C151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1"/>
            <a:ext cx="11582399" cy="336550"/>
            <a:chOff x="0" y="6583683"/>
            <a:chExt cx="8626475" cy="290053"/>
          </a:xfrm>
        </p:grpSpPr>
        <p:pic>
          <p:nvPicPr>
            <p:cNvPr id="23564" name="Picture 9" descr="J0099171">
              <a:extLst>
                <a:ext uri="{FF2B5EF4-FFF2-40B4-BE49-F238E27FC236}">
                  <a16:creationId xmlns:a16="http://schemas.microsoft.com/office/drawing/2014/main" id="{F997A48B-26DA-4B9D-8EDA-C99C955D8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22" descr="J0099171">
              <a:extLst>
                <a:ext uri="{FF2B5EF4-FFF2-40B4-BE49-F238E27FC236}">
                  <a16:creationId xmlns:a16="http://schemas.microsoft.com/office/drawing/2014/main" id="{AED5AAFA-356B-DB4B-E541-051FA436D4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9" descr="J0099171">
              <a:extLst>
                <a:ext uri="{FF2B5EF4-FFF2-40B4-BE49-F238E27FC236}">
                  <a16:creationId xmlns:a16="http://schemas.microsoft.com/office/drawing/2014/main" id="{17E4DBA1-0E2B-2CF6-A6D2-53B939C01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7" name="Picture 9" descr="J0099171">
              <a:extLst>
                <a:ext uri="{FF2B5EF4-FFF2-40B4-BE49-F238E27FC236}">
                  <a16:creationId xmlns:a16="http://schemas.microsoft.com/office/drawing/2014/main" id="{025B2FF2-BCD5-25EA-9514-056206CC8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514442" y="2082787"/>
            <a:ext cx="11683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9490" y="2834509"/>
            <a:ext cx="133994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25630" y="2834509"/>
            <a:ext cx="111751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73404" y="2825133"/>
            <a:ext cx="111751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6342" y="3399175"/>
            <a:ext cx="8029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;b;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92" y="3965669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904" y="632049"/>
            <a:ext cx="11803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TRÌNH SỬ DỤNG MÁY TÍNH CẦM TAY ĐỂ GIẢI </a:t>
            </a:r>
          </a:p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43389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0" name="Group 7">
            <a:extLst>
              <a:ext uri="{FF2B5EF4-FFF2-40B4-BE49-F238E27FC236}">
                <a16:creationId xmlns:a16="http://schemas.microsoft.com/office/drawing/2014/main" id="{BD568CFD-BE61-11D8-53B4-1F78BCF6153C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6400801"/>
            <a:ext cx="11242261" cy="305652"/>
            <a:chOff x="0" y="6583683"/>
            <a:chExt cx="8626475" cy="290053"/>
          </a:xfrm>
        </p:grpSpPr>
        <p:pic>
          <p:nvPicPr>
            <p:cNvPr id="23574" name="Picture 9" descr="J0099171">
              <a:extLst>
                <a:ext uri="{FF2B5EF4-FFF2-40B4-BE49-F238E27FC236}">
                  <a16:creationId xmlns:a16="http://schemas.microsoft.com/office/drawing/2014/main" id="{EC840491-0EB0-AA87-424E-8D3DE86B1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5" name="Picture 9" descr="J0099171">
              <a:extLst>
                <a:ext uri="{FF2B5EF4-FFF2-40B4-BE49-F238E27FC236}">
                  <a16:creationId xmlns:a16="http://schemas.microsoft.com/office/drawing/2014/main" id="{530A4F7F-CA3D-B62D-139E-A2242AC45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6" name="Picture 9" descr="J0099171">
              <a:extLst>
                <a:ext uri="{FF2B5EF4-FFF2-40B4-BE49-F238E27FC236}">
                  <a16:creationId xmlns:a16="http://schemas.microsoft.com/office/drawing/2014/main" id="{FE9675F7-6927-07DF-C52C-19DE51131B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7" name="Picture 9" descr="J0099171">
              <a:extLst>
                <a:ext uri="{FF2B5EF4-FFF2-40B4-BE49-F238E27FC236}">
                  <a16:creationId xmlns:a16="http://schemas.microsoft.com/office/drawing/2014/main" id="{856823F2-3431-9556-62A1-DBFFF491F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1" name="Group 12">
            <a:extLst>
              <a:ext uri="{FF2B5EF4-FFF2-40B4-BE49-F238E27FC236}">
                <a16:creationId xmlns:a16="http://schemas.microsoft.com/office/drawing/2014/main" id="{7B174E41-AC42-E86F-ECA1-C251F0E210C7}"/>
              </a:ext>
            </a:extLst>
          </p:cNvPr>
          <p:cNvGrpSpPr>
            <a:grpSpLocks/>
          </p:cNvGrpSpPr>
          <p:nvPr/>
        </p:nvGrpSpPr>
        <p:grpSpPr bwMode="auto">
          <a:xfrm>
            <a:off x="30163" y="137377"/>
            <a:ext cx="274638" cy="6569075"/>
            <a:chOff x="0" y="0"/>
            <a:chExt cx="274317" cy="6569075"/>
          </a:xfrm>
        </p:grpSpPr>
        <p:pic>
          <p:nvPicPr>
            <p:cNvPr id="23571" name="Picture 9" descr="J0099171">
              <a:extLst>
                <a:ext uri="{FF2B5EF4-FFF2-40B4-BE49-F238E27FC236}">
                  <a16:creationId xmlns:a16="http://schemas.microsoft.com/office/drawing/2014/main" id="{ECC0C3CF-B399-65D0-7AA7-CDCD6224F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2" name="Picture 9" descr="J0099171">
              <a:extLst>
                <a:ext uri="{FF2B5EF4-FFF2-40B4-BE49-F238E27FC236}">
                  <a16:creationId xmlns:a16="http://schemas.microsoft.com/office/drawing/2014/main" id="{C39650F2-D4F2-F6A5-8519-A70EFD43E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3" name="Picture 9" descr="J0099171">
              <a:extLst>
                <a:ext uri="{FF2B5EF4-FFF2-40B4-BE49-F238E27FC236}">
                  <a16:creationId xmlns:a16="http://schemas.microsoft.com/office/drawing/2014/main" id="{E32CBC63-E501-A59F-D4C5-07E94B5F3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2" name="Group 16">
            <a:extLst>
              <a:ext uri="{FF2B5EF4-FFF2-40B4-BE49-F238E27FC236}">
                <a16:creationId xmlns:a16="http://schemas.microsoft.com/office/drawing/2014/main" id="{4014BCE7-3A12-BA27-41CF-98D7EF6A49FA}"/>
              </a:ext>
            </a:extLst>
          </p:cNvPr>
          <p:cNvGrpSpPr>
            <a:grpSpLocks/>
          </p:cNvGrpSpPr>
          <p:nvPr/>
        </p:nvGrpSpPr>
        <p:grpSpPr bwMode="auto">
          <a:xfrm>
            <a:off x="11833180" y="137377"/>
            <a:ext cx="274637" cy="6569075"/>
            <a:chOff x="0" y="0"/>
            <a:chExt cx="274317" cy="6569075"/>
          </a:xfrm>
        </p:grpSpPr>
        <p:pic>
          <p:nvPicPr>
            <p:cNvPr id="23568" name="Picture 9" descr="J0099171">
              <a:extLst>
                <a:ext uri="{FF2B5EF4-FFF2-40B4-BE49-F238E27FC236}">
                  <a16:creationId xmlns:a16="http://schemas.microsoft.com/office/drawing/2014/main" id="{037D2E1A-364F-CD2B-7321-45B2F4426C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9" descr="J0099171">
              <a:extLst>
                <a:ext uri="{FF2B5EF4-FFF2-40B4-BE49-F238E27FC236}">
                  <a16:creationId xmlns:a16="http://schemas.microsoft.com/office/drawing/2014/main" id="{3C6AD0EE-A03E-29D8-3F13-86F47A1896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9" descr="J0099171">
              <a:extLst>
                <a:ext uri="{FF2B5EF4-FFF2-40B4-BE49-F238E27FC236}">
                  <a16:creationId xmlns:a16="http://schemas.microsoft.com/office/drawing/2014/main" id="{5245F0B3-FE81-931B-4D4E-ABF80DDF91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3" name="Group 20">
            <a:extLst>
              <a:ext uri="{FF2B5EF4-FFF2-40B4-BE49-F238E27FC236}">
                <a16:creationId xmlns:a16="http://schemas.microsoft.com/office/drawing/2014/main" id="{E18E6D09-BE8C-EDFF-1593-712A1A28C151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1"/>
            <a:ext cx="11582399" cy="336550"/>
            <a:chOff x="0" y="6583683"/>
            <a:chExt cx="8626475" cy="290053"/>
          </a:xfrm>
        </p:grpSpPr>
        <p:pic>
          <p:nvPicPr>
            <p:cNvPr id="23564" name="Picture 9" descr="J0099171">
              <a:extLst>
                <a:ext uri="{FF2B5EF4-FFF2-40B4-BE49-F238E27FC236}">
                  <a16:creationId xmlns:a16="http://schemas.microsoft.com/office/drawing/2014/main" id="{F997A48B-26DA-4B9D-8EDA-C99C955D8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22" descr="J0099171">
              <a:extLst>
                <a:ext uri="{FF2B5EF4-FFF2-40B4-BE49-F238E27FC236}">
                  <a16:creationId xmlns:a16="http://schemas.microsoft.com/office/drawing/2014/main" id="{AED5AAFA-356B-DB4B-E541-051FA436D4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9" descr="J0099171">
              <a:extLst>
                <a:ext uri="{FF2B5EF4-FFF2-40B4-BE49-F238E27FC236}">
                  <a16:creationId xmlns:a16="http://schemas.microsoft.com/office/drawing/2014/main" id="{17E4DBA1-0E2B-2CF6-A6D2-53B939C01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7" name="Picture 9" descr="J0099171">
              <a:extLst>
                <a:ext uri="{FF2B5EF4-FFF2-40B4-BE49-F238E27FC236}">
                  <a16:creationId xmlns:a16="http://schemas.microsoft.com/office/drawing/2014/main" id="{025B2FF2-BCD5-25EA-9514-056206CC8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4857310" y="558284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Ví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Yu Mincho"/>
              </a:rPr>
              <a:t>dụ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8. </a:t>
            </a:r>
            <a:endParaRPr lang="en-US" sz="2800" b="1" dirty="0"/>
          </a:p>
        </p:txBody>
      </p:sp>
      <p:sp>
        <p:nvSpPr>
          <p:cNvPr id="7" name="Rectangle 6"/>
          <p:cNvSpPr/>
          <p:nvPr/>
        </p:nvSpPr>
        <p:spPr>
          <a:xfrm>
            <a:off x="589465" y="1081504"/>
            <a:ext cx="111533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Sử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dụ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máy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í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cầ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ay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ì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nghiệ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củ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phươ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rì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bậ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ha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một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ẩ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(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là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rò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kết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quả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đế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hà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phầ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mườ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):</a:t>
            </a:r>
            <a:endParaRPr lang="en-US" sz="2800" dirty="0">
              <a:latin typeface="Times New Roman" panose="02020603050405020304" pitchFamily="18" charset="0"/>
              <a:ea typeface="Yu Mincho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5785"/>
              </p:ext>
            </p:extLst>
          </p:nvPr>
        </p:nvGraphicFramePr>
        <p:xfrm>
          <a:off x="4270296" y="2025708"/>
          <a:ext cx="243371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5684" imgH="228414" progId="Equation.DSMT4">
                  <p:embed/>
                </p:oleObj>
              </mc:Choice>
              <mc:Fallback>
                <p:oleObj name="Equation" r:id="rId5" imgW="1065684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0296" y="2025708"/>
                        <a:ext cx="243371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16408" y="2518954"/>
            <a:ext cx="3171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732" y="3074605"/>
            <a:ext cx="6476253" cy="673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40287"/>
              </p:ext>
            </p:extLst>
          </p:nvPr>
        </p:nvGraphicFramePr>
        <p:xfrm>
          <a:off x="7018573" y="3780566"/>
          <a:ext cx="2533604" cy="52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3520" imgH="228414" progId="Equation.DSMT4">
                  <p:embed/>
                </p:oleObj>
              </mc:Choice>
              <mc:Fallback>
                <p:oleObj name="Equation" r:id="rId8" imgW="1113520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8573" y="3780566"/>
                        <a:ext cx="2533604" cy="520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28636"/>
              </p:ext>
            </p:extLst>
          </p:nvPr>
        </p:nvGraphicFramePr>
        <p:xfrm>
          <a:off x="7018573" y="4301021"/>
          <a:ext cx="2789450" cy="52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8471" imgH="228414" progId="Equation.DSMT4">
                  <p:embed/>
                </p:oleObj>
              </mc:Choice>
              <mc:Fallback>
                <p:oleObj name="Equation" r:id="rId10" imgW="1208471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8573" y="4301021"/>
                        <a:ext cx="2789450" cy="527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21573" y="4904286"/>
            <a:ext cx="15291654" cy="59275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914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0" name="Group 7">
            <a:extLst>
              <a:ext uri="{FF2B5EF4-FFF2-40B4-BE49-F238E27FC236}">
                <a16:creationId xmlns:a16="http://schemas.microsoft.com/office/drawing/2014/main" id="{BD568CFD-BE61-11D8-53B4-1F78BCF6153C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6400801"/>
            <a:ext cx="11242261" cy="305652"/>
            <a:chOff x="0" y="6583683"/>
            <a:chExt cx="8626475" cy="290053"/>
          </a:xfrm>
        </p:grpSpPr>
        <p:pic>
          <p:nvPicPr>
            <p:cNvPr id="23574" name="Picture 9" descr="J0099171">
              <a:extLst>
                <a:ext uri="{FF2B5EF4-FFF2-40B4-BE49-F238E27FC236}">
                  <a16:creationId xmlns:a16="http://schemas.microsoft.com/office/drawing/2014/main" id="{EC840491-0EB0-AA87-424E-8D3DE86B1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5" name="Picture 9" descr="J0099171">
              <a:extLst>
                <a:ext uri="{FF2B5EF4-FFF2-40B4-BE49-F238E27FC236}">
                  <a16:creationId xmlns:a16="http://schemas.microsoft.com/office/drawing/2014/main" id="{530A4F7F-CA3D-B62D-139E-A2242AC45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6" name="Picture 9" descr="J0099171">
              <a:extLst>
                <a:ext uri="{FF2B5EF4-FFF2-40B4-BE49-F238E27FC236}">
                  <a16:creationId xmlns:a16="http://schemas.microsoft.com/office/drawing/2014/main" id="{FE9675F7-6927-07DF-C52C-19DE51131B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7" name="Picture 9" descr="J0099171">
              <a:extLst>
                <a:ext uri="{FF2B5EF4-FFF2-40B4-BE49-F238E27FC236}">
                  <a16:creationId xmlns:a16="http://schemas.microsoft.com/office/drawing/2014/main" id="{856823F2-3431-9556-62A1-DBFFF491F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1" name="Group 12">
            <a:extLst>
              <a:ext uri="{FF2B5EF4-FFF2-40B4-BE49-F238E27FC236}">
                <a16:creationId xmlns:a16="http://schemas.microsoft.com/office/drawing/2014/main" id="{7B174E41-AC42-E86F-ECA1-C251F0E210C7}"/>
              </a:ext>
            </a:extLst>
          </p:cNvPr>
          <p:cNvGrpSpPr>
            <a:grpSpLocks/>
          </p:cNvGrpSpPr>
          <p:nvPr/>
        </p:nvGrpSpPr>
        <p:grpSpPr bwMode="auto">
          <a:xfrm>
            <a:off x="30163" y="137377"/>
            <a:ext cx="274638" cy="6569075"/>
            <a:chOff x="0" y="0"/>
            <a:chExt cx="274317" cy="6569075"/>
          </a:xfrm>
        </p:grpSpPr>
        <p:pic>
          <p:nvPicPr>
            <p:cNvPr id="23571" name="Picture 9" descr="J0099171">
              <a:extLst>
                <a:ext uri="{FF2B5EF4-FFF2-40B4-BE49-F238E27FC236}">
                  <a16:creationId xmlns:a16="http://schemas.microsoft.com/office/drawing/2014/main" id="{ECC0C3CF-B399-65D0-7AA7-CDCD6224F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2" name="Picture 9" descr="J0099171">
              <a:extLst>
                <a:ext uri="{FF2B5EF4-FFF2-40B4-BE49-F238E27FC236}">
                  <a16:creationId xmlns:a16="http://schemas.microsoft.com/office/drawing/2014/main" id="{C39650F2-D4F2-F6A5-8519-A70EFD43E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3" name="Picture 9" descr="J0099171">
              <a:extLst>
                <a:ext uri="{FF2B5EF4-FFF2-40B4-BE49-F238E27FC236}">
                  <a16:creationId xmlns:a16="http://schemas.microsoft.com/office/drawing/2014/main" id="{E32CBC63-E501-A59F-D4C5-07E94B5F3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2" name="Group 16">
            <a:extLst>
              <a:ext uri="{FF2B5EF4-FFF2-40B4-BE49-F238E27FC236}">
                <a16:creationId xmlns:a16="http://schemas.microsoft.com/office/drawing/2014/main" id="{4014BCE7-3A12-BA27-41CF-98D7EF6A49FA}"/>
              </a:ext>
            </a:extLst>
          </p:cNvPr>
          <p:cNvGrpSpPr>
            <a:grpSpLocks/>
          </p:cNvGrpSpPr>
          <p:nvPr/>
        </p:nvGrpSpPr>
        <p:grpSpPr bwMode="auto">
          <a:xfrm>
            <a:off x="11833180" y="137377"/>
            <a:ext cx="274637" cy="6569075"/>
            <a:chOff x="0" y="0"/>
            <a:chExt cx="274317" cy="6569075"/>
          </a:xfrm>
        </p:grpSpPr>
        <p:pic>
          <p:nvPicPr>
            <p:cNvPr id="23568" name="Picture 9" descr="J0099171">
              <a:extLst>
                <a:ext uri="{FF2B5EF4-FFF2-40B4-BE49-F238E27FC236}">
                  <a16:creationId xmlns:a16="http://schemas.microsoft.com/office/drawing/2014/main" id="{037D2E1A-364F-CD2B-7321-45B2F4426C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9" descr="J0099171">
              <a:extLst>
                <a:ext uri="{FF2B5EF4-FFF2-40B4-BE49-F238E27FC236}">
                  <a16:creationId xmlns:a16="http://schemas.microsoft.com/office/drawing/2014/main" id="{3C6AD0EE-A03E-29D8-3F13-86F47A1896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9" descr="J0099171">
              <a:extLst>
                <a:ext uri="{FF2B5EF4-FFF2-40B4-BE49-F238E27FC236}">
                  <a16:creationId xmlns:a16="http://schemas.microsoft.com/office/drawing/2014/main" id="{5245F0B3-FE81-931B-4D4E-ABF80DDF91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3" name="Group 20">
            <a:extLst>
              <a:ext uri="{FF2B5EF4-FFF2-40B4-BE49-F238E27FC236}">
                <a16:creationId xmlns:a16="http://schemas.microsoft.com/office/drawing/2014/main" id="{E18E6D09-BE8C-EDFF-1593-712A1A28C151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1"/>
            <a:ext cx="11582399" cy="336550"/>
            <a:chOff x="0" y="6583683"/>
            <a:chExt cx="8626475" cy="290053"/>
          </a:xfrm>
        </p:grpSpPr>
        <p:pic>
          <p:nvPicPr>
            <p:cNvPr id="23564" name="Picture 9" descr="J0099171">
              <a:extLst>
                <a:ext uri="{FF2B5EF4-FFF2-40B4-BE49-F238E27FC236}">
                  <a16:creationId xmlns:a16="http://schemas.microsoft.com/office/drawing/2014/main" id="{F997A48B-26DA-4B9D-8EDA-C99C955D8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22" descr="J0099171">
              <a:extLst>
                <a:ext uri="{FF2B5EF4-FFF2-40B4-BE49-F238E27FC236}">
                  <a16:creationId xmlns:a16="http://schemas.microsoft.com/office/drawing/2014/main" id="{AED5AAFA-356B-DB4B-E541-051FA436D4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9" descr="J0099171">
              <a:extLst>
                <a:ext uri="{FF2B5EF4-FFF2-40B4-BE49-F238E27FC236}">
                  <a16:creationId xmlns:a16="http://schemas.microsoft.com/office/drawing/2014/main" id="{17E4DBA1-0E2B-2CF6-A6D2-53B939C01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7" name="Picture 9" descr="J0099171">
              <a:extLst>
                <a:ext uri="{FF2B5EF4-FFF2-40B4-BE49-F238E27FC236}">
                  <a16:creationId xmlns:a16="http://schemas.microsoft.com/office/drawing/2014/main" id="{025B2FF2-BCD5-25EA-9514-056206CC8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ectangle 19"/>
          <p:cNvSpPr/>
          <p:nvPr/>
        </p:nvSpPr>
        <p:spPr>
          <a:xfrm>
            <a:off x="492310" y="474835"/>
            <a:ext cx="111533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Sử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dụ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máy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í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cầ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ay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ì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nghiệ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củ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phươ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rì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bậ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ha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một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ẩ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(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là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trò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kết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quả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đế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hà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phầ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mườ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):</a:t>
            </a:r>
            <a:endParaRPr lang="en-US" sz="2800" dirty="0">
              <a:latin typeface="Times New Roman" panose="02020603050405020304" pitchFamily="18" charset="0"/>
              <a:ea typeface="Yu Mincho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3632"/>
              </p:ext>
            </p:extLst>
          </p:nvPr>
        </p:nvGraphicFramePr>
        <p:xfrm>
          <a:off x="4530075" y="1428942"/>
          <a:ext cx="2221929" cy="42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8471" imgH="228414" progId="Equation.DSMT4">
                  <p:embed/>
                </p:oleObj>
              </mc:Choice>
              <mc:Fallback>
                <p:oleObj name="Equation" r:id="rId5" imgW="1208471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0075" y="1428942"/>
                        <a:ext cx="2221929" cy="420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01047" y="1859829"/>
            <a:ext cx="3171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23168" y="2529149"/>
            <a:ext cx="5349704" cy="54868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38620"/>
              </p:ext>
            </p:extLst>
          </p:nvPr>
        </p:nvGraphicFramePr>
        <p:xfrm>
          <a:off x="5878289" y="3208979"/>
          <a:ext cx="3078369" cy="5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8289" y="3208979"/>
                        <a:ext cx="3078369" cy="5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465347"/>
              </p:ext>
            </p:extLst>
          </p:nvPr>
        </p:nvGraphicFramePr>
        <p:xfrm>
          <a:off x="5956179" y="3664522"/>
          <a:ext cx="2758832" cy="51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6179" y="3664522"/>
                        <a:ext cx="2758832" cy="517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4334608"/>
            <a:ext cx="94693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5464"/>
              </p:ext>
            </p:extLst>
          </p:nvPr>
        </p:nvGraphicFramePr>
        <p:xfrm>
          <a:off x="6259412" y="4366677"/>
          <a:ext cx="3070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0683" imgH="540863" progId="Equation.DSMT4">
                  <p:embed/>
                </p:oleObj>
              </mc:Choice>
              <mc:Fallback>
                <p:oleObj name="Equation" r:id="rId8" imgW="3070683" imgH="5408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59412" y="4366677"/>
                        <a:ext cx="30702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2563"/>
              </p:ext>
            </p:extLst>
          </p:nvPr>
        </p:nvGraphicFramePr>
        <p:xfrm>
          <a:off x="6475279" y="4837459"/>
          <a:ext cx="27511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0855" imgH="510744" progId="Equation.DSMT4">
                  <p:embed/>
                </p:oleObj>
              </mc:Choice>
              <mc:Fallback>
                <p:oleObj name="Equation" r:id="rId10" imgW="2750855" imgH="5107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75279" y="4837459"/>
                        <a:ext cx="27511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6018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0" name="Group 7">
            <a:extLst>
              <a:ext uri="{FF2B5EF4-FFF2-40B4-BE49-F238E27FC236}">
                <a16:creationId xmlns:a16="http://schemas.microsoft.com/office/drawing/2014/main" id="{BD568CFD-BE61-11D8-53B4-1F78BCF6153C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6400801"/>
            <a:ext cx="11242261" cy="305652"/>
            <a:chOff x="0" y="6583683"/>
            <a:chExt cx="8626475" cy="290053"/>
          </a:xfrm>
        </p:grpSpPr>
        <p:pic>
          <p:nvPicPr>
            <p:cNvPr id="23574" name="Picture 9" descr="J0099171">
              <a:extLst>
                <a:ext uri="{FF2B5EF4-FFF2-40B4-BE49-F238E27FC236}">
                  <a16:creationId xmlns:a16="http://schemas.microsoft.com/office/drawing/2014/main" id="{EC840491-0EB0-AA87-424E-8D3DE86B1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5" name="Picture 9" descr="J0099171">
              <a:extLst>
                <a:ext uri="{FF2B5EF4-FFF2-40B4-BE49-F238E27FC236}">
                  <a16:creationId xmlns:a16="http://schemas.microsoft.com/office/drawing/2014/main" id="{530A4F7F-CA3D-B62D-139E-A2242AC45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6" name="Picture 9" descr="J0099171">
              <a:extLst>
                <a:ext uri="{FF2B5EF4-FFF2-40B4-BE49-F238E27FC236}">
                  <a16:creationId xmlns:a16="http://schemas.microsoft.com/office/drawing/2014/main" id="{FE9675F7-6927-07DF-C52C-19DE51131B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7" name="Picture 9" descr="J0099171">
              <a:extLst>
                <a:ext uri="{FF2B5EF4-FFF2-40B4-BE49-F238E27FC236}">
                  <a16:creationId xmlns:a16="http://schemas.microsoft.com/office/drawing/2014/main" id="{856823F2-3431-9556-62A1-DBFFF491F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1" name="Group 12">
            <a:extLst>
              <a:ext uri="{FF2B5EF4-FFF2-40B4-BE49-F238E27FC236}">
                <a16:creationId xmlns:a16="http://schemas.microsoft.com/office/drawing/2014/main" id="{7B174E41-AC42-E86F-ECA1-C251F0E210C7}"/>
              </a:ext>
            </a:extLst>
          </p:cNvPr>
          <p:cNvGrpSpPr>
            <a:grpSpLocks/>
          </p:cNvGrpSpPr>
          <p:nvPr/>
        </p:nvGrpSpPr>
        <p:grpSpPr bwMode="auto">
          <a:xfrm>
            <a:off x="30163" y="137377"/>
            <a:ext cx="274638" cy="6569075"/>
            <a:chOff x="0" y="0"/>
            <a:chExt cx="274317" cy="6569075"/>
          </a:xfrm>
        </p:grpSpPr>
        <p:pic>
          <p:nvPicPr>
            <p:cNvPr id="23571" name="Picture 9" descr="J0099171">
              <a:extLst>
                <a:ext uri="{FF2B5EF4-FFF2-40B4-BE49-F238E27FC236}">
                  <a16:creationId xmlns:a16="http://schemas.microsoft.com/office/drawing/2014/main" id="{ECC0C3CF-B399-65D0-7AA7-CDCD6224F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2" name="Picture 9" descr="J0099171">
              <a:extLst>
                <a:ext uri="{FF2B5EF4-FFF2-40B4-BE49-F238E27FC236}">
                  <a16:creationId xmlns:a16="http://schemas.microsoft.com/office/drawing/2014/main" id="{C39650F2-D4F2-F6A5-8519-A70EFD43E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3" name="Picture 9" descr="J0099171">
              <a:extLst>
                <a:ext uri="{FF2B5EF4-FFF2-40B4-BE49-F238E27FC236}">
                  <a16:creationId xmlns:a16="http://schemas.microsoft.com/office/drawing/2014/main" id="{E32CBC63-E501-A59F-D4C5-07E94B5F3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2" name="Group 16">
            <a:extLst>
              <a:ext uri="{FF2B5EF4-FFF2-40B4-BE49-F238E27FC236}">
                <a16:creationId xmlns:a16="http://schemas.microsoft.com/office/drawing/2014/main" id="{4014BCE7-3A12-BA27-41CF-98D7EF6A49FA}"/>
              </a:ext>
            </a:extLst>
          </p:cNvPr>
          <p:cNvGrpSpPr>
            <a:grpSpLocks/>
          </p:cNvGrpSpPr>
          <p:nvPr/>
        </p:nvGrpSpPr>
        <p:grpSpPr bwMode="auto">
          <a:xfrm>
            <a:off x="11833180" y="137377"/>
            <a:ext cx="274637" cy="6569075"/>
            <a:chOff x="0" y="0"/>
            <a:chExt cx="274317" cy="6569075"/>
          </a:xfrm>
        </p:grpSpPr>
        <p:pic>
          <p:nvPicPr>
            <p:cNvPr id="23568" name="Picture 9" descr="J0099171">
              <a:extLst>
                <a:ext uri="{FF2B5EF4-FFF2-40B4-BE49-F238E27FC236}">
                  <a16:creationId xmlns:a16="http://schemas.microsoft.com/office/drawing/2014/main" id="{037D2E1A-364F-CD2B-7321-45B2F4426C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53571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9" descr="J0099171">
              <a:extLst>
                <a:ext uri="{FF2B5EF4-FFF2-40B4-BE49-F238E27FC236}">
                  <a16:creationId xmlns:a16="http://schemas.microsoft.com/office/drawing/2014/main" id="{3C6AD0EE-A03E-29D8-3F13-86F47A1896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31473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9" descr="J0099171">
              <a:extLst>
                <a:ext uri="{FF2B5EF4-FFF2-40B4-BE49-F238E27FC236}">
                  <a16:creationId xmlns:a16="http://schemas.microsoft.com/office/drawing/2014/main" id="{5245F0B3-FE81-931B-4D4E-ABF80DDF91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V="1">
              <a:off x="-937579" y="93757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63" name="Group 20">
            <a:extLst>
              <a:ext uri="{FF2B5EF4-FFF2-40B4-BE49-F238E27FC236}">
                <a16:creationId xmlns:a16="http://schemas.microsoft.com/office/drawing/2014/main" id="{E18E6D09-BE8C-EDFF-1593-712A1A28C151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1"/>
            <a:ext cx="11582399" cy="336550"/>
            <a:chOff x="0" y="6583683"/>
            <a:chExt cx="8626475" cy="290053"/>
          </a:xfrm>
        </p:grpSpPr>
        <p:pic>
          <p:nvPicPr>
            <p:cNvPr id="23564" name="Picture 9" descr="J0099171">
              <a:extLst>
                <a:ext uri="{FF2B5EF4-FFF2-40B4-BE49-F238E27FC236}">
                  <a16:creationId xmlns:a16="http://schemas.microsoft.com/office/drawing/2014/main" id="{F997A48B-26DA-4B9D-8EDA-C99C955D8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6599419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22" descr="J0099171">
              <a:extLst>
                <a:ext uri="{FF2B5EF4-FFF2-40B4-BE49-F238E27FC236}">
                  <a16:creationId xmlns:a16="http://schemas.microsoft.com/office/drawing/2014/main" id="{AED5AAFA-356B-DB4B-E541-051FA436D4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098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9" descr="J0099171">
              <a:extLst>
                <a:ext uri="{FF2B5EF4-FFF2-40B4-BE49-F238E27FC236}">
                  <a16:creationId xmlns:a16="http://schemas.microsoft.com/office/drawing/2014/main" id="{17E4DBA1-0E2B-2CF6-A6D2-53B939C01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4196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7" name="Picture 9" descr="J0099171">
              <a:extLst>
                <a:ext uri="{FF2B5EF4-FFF2-40B4-BE49-F238E27FC236}">
                  <a16:creationId xmlns:a16="http://schemas.microsoft.com/office/drawing/2014/main" id="{025B2FF2-BCD5-25EA-9514-056206CC8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477000" y="6583683"/>
              <a:ext cx="2149475" cy="27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Rectangle 2"/>
          <p:cNvSpPr/>
          <p:nvPr/>
        </p:nvSpPr>
        <p:spPr>
          <a:xfrm>
            <a:off x="3935650" y="536304"/>
            <a:ext cx="36311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Luyện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tập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–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vận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dụng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858892" y="1446385"/>
            <a:ext cx="592758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1.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Tổ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chứ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trò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chơi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« Ai là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triệu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phú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/>
              </a:rPr>
              <a:t> »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Yu Mincho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78900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9561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8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{2}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{-1;8}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1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{4;-4}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11397" y="6119656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28585" y="3930804"/>
            <a:ext cx="15118774" cy="55888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076185" y="6120331"/>
          <a:ext cx="1354583" cy="33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76185" y="6120331"/>
                        <a:ext cx="1354583" cy="33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4572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6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520278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93109" y="4096675"/>
            <a:ext cx="7550465" cy="5319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Ph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tr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ngh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47994" y="5194872"/>
          <a:ext cx="2181264" cy="40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84747" imgH="199997" progId="Equation.DSMT4">
                  <p:embed/>
                </p:oleObj>
              </mc:Choice>
              <mc:Fallback>
                <p:oleObj name="Equation" r:id="rId14" imgW="1084747" imgH="199997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47994" y="5194872"/>
                        <a:ext cx="2181264" cy="402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10496" y="5185927"/>
          <a:ext cx="1685558" cy="41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08884" imgH="199997" progId="Equation.DSMT4">
                  <p:embed/>
                </p:oleObj>
              </mc:Choice>
              <mc:Fallback>
                <p:oleObj name="Equation" r:id="rId16" imgW="808884" imgH="199997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10496" y="5185927"/>
                        <a:ext cx="1685558" cy="4164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3365" y="6063352"/>
          <a:ext cx="1762910" cy="360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0084" imgH="199997" progId="Equation.DSMT4">
                  <p:embed/>
                </p:oleObj>
              </mc:Choice>
              <mc:Fallback>
                <p:oleObj name="Equation" r:id="rId18" imgW="980084" imgH="199997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3365" y="6063352"/>
                        <a:ext cx="1762910" cy="3600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202897" y="6041885"/>
          <a:ext cx="991534" cy="38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3960" imgH="199997" progId="Equation.DSMT4">
                  <p:embed/>
                </p:oleObj>
              </mc:Choice>
              <mc:Fallback>
                <p:oleObj name="Equation" r:id="rId20" imgW="513960" imgH="199997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02897" y="6041885"/>
                        <a:ext cx="991534" cy="3855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1019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1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7" grpId="0"/>
      <p:bldP spid="31" grpId="0" animBg="1"/>
      <p:bldP spid="31" grpId="1" animBg="1"/>
      <p:bldP spid="32" grpId="0" animBg="1"/>
      <p:bldP spid="32" grpId="1" animBg="1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264369" y="3996193"/>
            <a:ext cx="5719836" cy="53194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Ph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tr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v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ngh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/>
                <a:cs typeface="+mn-cs"/>
              </a:rPr>
              <a:t>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98040" y="5172279"/>
          <a:ext cx="1922586" cy="42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4195" imgH="199997" progId="Equation.DSMT4">
                  <p:embed/>
                </p:oleObj>
              </mc:Choice>
              <mc:Fallback>
                <p:oleObj name="Equation" r:id="rId14" imgW="904195" imgH="199997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98040" y="5172279"/>
                        <a:ext cx="1922586" cy="4249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69818" y="6029121"/>
          <a:ext cx="1817372" cy="44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08884" imgH="199997" progId="Equation.DSMT4">
                  <p:embed/>
                </p:oleObj>
              </mc:Choice>
              <mc:Fallback>
                <p:oleObj name="Equation" r:id="rId16" imgW="808884" imgH="199997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9818" y="6029121"/>
                        <a:ext cx="1817372" cy="4489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00381" y="5184750"/>
          <a:ext cx="2020047" cy="41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0084" imgH="199997" progId="Equation.DSMT4">
                  <p:embed/>
                </p:oleObj>
              </mc:Choice>
              <mc:Fallback>
                <p:oleObj name="Equation" r:id="rId18" imgW="980084" imgH="199997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00381" y="5184750"/>
                        <a:ext cx="2020047" cy="41252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20683" y="6075978"/>
          <a:ext cx="1316648" cy="37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04222" imgH="199997" progId="Equation.DSMT4">
                  <p:embed/>
                </p:oleObj>
              </mc:Choice>
              <mc:Fallback>
                <p:oleObj name="Equation" r:id="rId20" imgW="704222" imgH="199997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20683" y="6075978"/>
                        <a:ext cx="1316648" cy="3736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5260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5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0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7" grpId="0"/>
      <p:bldP spid="31" grpId="0" animBg="1"/>
      <p:bldP spid="31" grpId="1" animBg="1"/>
      <p:bldP spid="32" grpId="0" animBg="1"/>
      <p:bldP spid="32" grpId="1" animBg="1"/>
      <p:bldP spid="33" grpId="0"/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B23E6D12-A49B-4ED3-BE5D-513AED60E252"/>
  <p:tag name="ISPRING_CMI5_LAUNCH_METHOD" val="any window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]\&quot;\uFFFD,{EDFA8867-1FD3-41C9-841C-F9B99C74A1B9}&quot;,&quot;C:\\Users\\GIGABYTE\\Desktop\\CDS\\Thuvienso\\T9CD C2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free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SCORM_PASSING_SCORE" val="100.000000"/>
  <p:tag name="ISPRING_PRESENTATION_TITLE" val="CVII - B2 - PHƯƠNG TRÌNH BẬC 2 MỘT ẨN (TIẾT 4)"/>
  <p:tag name="ISPRING_FIRST_PUBLI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AEF361B-1383-45F0-A316-41D3C7CBFAFB}:27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09EB82A-EB4E-441B-9423-B405D692B9E3}:27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3C46E99-634F-49FB-8DE1-281E685E046B}:27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C9DFC1-CDFD-4F84-A75D-8742629A8F84}:28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D6F967F-D28A-456C-A2F4-4A1BB7F36E7B}:28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D675327-4431-42A7-9E4D-D2D80352ABB3}:28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4B87DB-5022-451D-BC84-F68121F0078F}:26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CFE3496-D0A0-489D-B401-33E3B6E1FF87}:27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8F56355-D095-4EEA-B752-C07B98622907}:27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4CFC9AB-3821-4B29-991B-8166C0438484}:26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F7D172C-E8E6-4317-986B-A33913822628}:26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FEDFCCE-A5CF-45A5-A2ED-69A23842D0EE}:26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2F8C69A-108A-4BE3-9AD9-8066DB4709AE}:27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AE6CC38-E950-4B91-B6A0-F8087ACAC7FB}:276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</TotalTime>
  <Words>322</Words>
  <Application>Microsoft Office PowerPoint</Application>
  <PresentationFormat>Widescreen</PresentationFormat>
  <Paragraphs>76</Paragraphs>
  <Slides>14</Slides>
  <Notes>14</Notes>
  <HiddenSlides>0</HiddenSlides>
  <MMClips>2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8" baseType="lpstr">
      <vt:lpstr>Arial</vt:lpstr>
      <vt:lpstr>Calibri</vt:lpstr>
      <vt:lpstr>Calibri Light</vt:lpstr>
      <vt:lpstr>Euclid Math Two</vt:lpstr>
      <vt:lpstr>Franklin Gothic Book</vt:lpstr>
      <vt:lpstr>Franklin Gothic Medium</vt:lpstr>
      <vt:lpstr>Tahoma</vt:lpstr>
      <vt:lpstr>Times New Roman</vt:lpstr>
      <vt:lpstr>Wingdings</vt:lpstr>
      <vt:lpstr>Wingdings 2</vt:lpstr>
      <vt:lpstr>Trek</vt:lpstr>
      <vt:lpstr>1_Trek</vt:lpstr>
      <vt:lpstr>2_Trek</vt:lpstr>
      <vt:lpstr>3_Trek</vt:lpstr>
      <vt:lpstr>4_Trek</vt:lpstr>
      <vt:lpstr>5_Trek</vt:lpstr>
      <vt:lpstr>6_Trek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VII - B2 - PHƯƠNG TRÌNH BẬC 2 MỘT ẨN (TIẾT 4)</dc:title>
  <dc:creator>FPT SHOP</dc:creator>
  <cp:lastModifiedBy>Phạm Thu Hà</cp:lastModifiedBy>
  <cp:revision>16</cp:revision>
  <dcterms:created xsi:type="dcterms:W3CDTF">2024-06-18T22:48:40Z</dcterms:created>
  <dcterms:modified xsi:type="dcterms:W3CDTF">2025-05-14T05:34:19Z</dcterms:modified>
</cp:coreProperties>
</file>